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4821" w:rsidRDefault="00054821" w:rsidP="00B8056E">
      <w:pPr>
        <w:jc w:val="center"/>
        <w:rPr>
          <w:rFonts w:ascii="Times New Roman" w:hAnsi="Times New Roman"/>
          <w:b/>
          <w:sz w:val="26"/>
          <w:szCs w:val="26"/>
          <w:lang w:val="nl-NL"/>
        </w:rPr>
      </w:pPr>
      <w:r w:rsidRPr="000701BB">
        <w:rPr>
          <w:rFonts w:ascii="Times New Roman" w:hAnsi="Times New Roman"/>
          <w:sz w:val="26"/>
          <w:szCs w:val="26"/>
          <w:lang w:val="nl-NL"/>
        </w:rPr>
        <w:t xml:space="preserve">§1. </w:t>
      </w:r>
      <w:r w:rsidRPr="000701BB">
        <w:rPr>
          <w:rFonts w:ascii="Times New Roman" w:hAnsi="Times New Roman"/>
          <w:b/>
          <w:sz w:val="26"/>
          <w:szCs w:val="26"/>
          <w:lang w:val="nl-NL"/>
        </w:rPr>
        <w:t>LIÊN HỆ GIỮA THỨ TỰ VÀ PHÉP CỘNG</w:t>
      </w:r>
    </w:p>
    <w:p w:rsidR="00B8056E" w:rsidRPr="000701BB" w:rsidRDefault="00B8056E" w:rsidP="00B8056E">
      <w:pPr>
        <w:jc w:val="center"/>
        <w:rPr>
          <w:rFonts w:ascii="Times New Roman" w:hAnsi="Times New Roman"/>
          <w:sz w:val="26"/>
          <w:szCs w:val="26"/>
          <w:lang w:val="nl-NL"/>
        </w:rPr>
      </w:pPr>
    </w:p>
    <w:p w:rsidR="008F6153" w:rsidRPr="005B7C8C" w:rsidRDefault="005B7C8C">
      <w:pPr>
        <w:rPr>
          <w:rFonts w:ascii="Times New Roman" w:hAnsi="Times New Roman"/>
          <w:b/>
          <w:sz w:val="26"/>
          <w:szCs w:val="26"/>
          <w:lang w:val="nl-NL"/>
        </w:rPr>
      </w:pPr>
      <w:r w:rsidRPr="005B7C8C">
        <w:rPr>
          <w:rFonts w:ascii="Times New Roman" w:hAnsi="Times New Roman"/>
          <w:b/>
          <w:sz w:val="26"/>
          <w:szCs w:val="26"/>
          <w:lang w:val="nl-NL"/>
        </w:rPr>
        <w:t>I</w:t>
      </w:r>
      <w:r w:rsidR="00B8056E" w:rsidRPr="005B7C8C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B8056E" w:rsidRPr="005B7C8C">
        <w:rPr>
          <w:rFonts w:ascii="Times New Roman" w:hAnsi="Times New Roman"/>
          <w:b/>
          <w:sz w:val="26"/>
          <w:szCs w:val="26"/>
          <w:lang w:val="nl-NL"/>
        </w:rPr>
        <w:t>NHẮC LẠI VỀ THỨ TỰ TRÊN TẬP HỢP SỐ</w:t>
      </w:r>
    </w:p>
    <w:p w:rsidR="00B8056E" w:rsidRPr="000701BB" w:rsidRDefault="00B8056E" w:rsidP="00B8056E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T</w:t>
      </w:r>
      <w:r w:rsidR="0050509E">
        <w:rPr>
          <w:rFonts w:ascii="Times New Roman" w:hAnsi="Times New Roman"/>
          <w:sz w:val="26"/>
          <w:szCs w:val="26"/>
          <w:lang w:val="nl-NL"/>
        </w:rPr>
        <w:t xml:space="preserve">rên tập hợp số thực </w:t>
      </w:r>
      <w:r w:rsidRPr="000701BB">
        <w:rPr>
          <w:rFonts w:ascii="Times New Roman" w:hAnsi="Times New Roman"/>
          <w:sz w:val="26"/>
          <w:szCs w:val="26"/>
          <w:lang w:val="nl-NL"/>
        </w:rPr>
        <w:t xml:space="preserve">khi so sánh hai số a và b, xảy ra các trường hợp: </w:t>
      </w:r>
    </w:p>
    <w:p w:rsidR="0050509E" w:rsidRDefault="00B8056E" w:rsidP="00B8056E">
      <w:pPr>
        <w:rPr>
          <w:rFonts w:ascii="Times New Roman" w:hAnsi="Times New Roman"/>
          <w:sz w:val="26"/>
          <w:szCs w:val="26"/>
          <w:lang w:val="nl-NL"/>
        </w:rPr>
      </w:pPr>
      <w:r w:rsidRPr="000701BB">
        <w:rPr>
          <w:rFonts w:ascii="Times New Roman" w:hAnsi="Times New Roman"/>
          <w:sz w:val="26"/>
          <w:szCs w:val="26"/>
          <w:lang w:val="nl-NL"/>
        </w:rPr>
        <w:t xml:space="preserve">a = b </w:t>
      </w:r>
      <w:r w:rsidR="0050509E">
        <w:rPr>
          <w:rFonts w:ascii="Times New Roman" w:hAnsi="Times New Roman"/>
          <w:sz w:val="26"/>
          <w:szCs w:val="26"/>
          <w:lang w:val="nl-NL"/>
        </w:rPr>
        <w:t>( đọc a bằng b)               Chú ý: thường đọc từ trái sang phải</w:t>
      </w:r>
    </w:p>
    <w:p w:rsidR="0050509E" w:rsidRDefault="00B8056E" w:rsidP="00B8056E">
      <w:pPr>
        <w:rPr>
          <w:rFonts w:ascii="Times New Roman" w:hAnsi="Times New Roman"/>
          <w:sz w:val="26"/>
          <w:szCs w:val="26"/>
          <w:lang w:val="nl-NL"/>
        </w:rPr>
      </w:pPr>
      <w:r w:rsidRPr="000701BB">
        <w:rPr>
          <w:rFonts w:ascii="Times New Roman" w:hAnsi="Times New Roman"/>
          <w:sz w:val="26"/>
          <w:szCs w:val="26"/>
          <w:lang w:val="nl-NL"/>
        </w:rPr>
        <w:t xml:space="preserve">hoặc a &gt; b </w:t>
      </w:r>
      <w:r w:rsidR="0050509E">
        <w:rPr>
          <w:rFonts w:ascii="Times New Roman" w:hAnsi="Times New Roman"/>
          <w:sz w:val="26"/>
          <w:szCs w:val="26"/>
          <w:lang w:val="nl-NL"/>
        </w:rPr>
        <w:t>( đọc a lớn hơn b)</w:t>
      </w:r>
    </w:p>
    <w:p w:rsidR="00B8056E" w:rsidRDefault="00B8056E" w:rsidP="00B8056E">
      <w:pPr>
        <w:rPr>
          <w:rFonts w:ascii="Times New Roman" w:hAnsi="Times New Roman"/>
          <w:sz w:val="26"/>
          <w:szCs w:val="26"/>
          <w:lang w:val="nl-NL"/>
        </w:rPr>
      </w:pPr>
      <w:r w:rsidRPr="000701BB">
        <w:rPr>
          <w:rFonts w:ascii="Times New Roman" w:hAnsi="Times New Roman"/>
          <w:sz w:val="26"/>
          <w:szCs w:val="26"/>
          <w:lang w:val="nl-NL"/>
        </w:rPr>
        <w:t>hoặc a &lt; b</w:t>
      </w:r>
      <w:r w:rsidR="0050509E">
        <w:rPr>
          <w:rFonts w:ascii="Times New Roman" w:hAnsi="Times New Roman"/>
          <w:sz w:val="26"/>
          <w:szCs w:val="26"/>
          <w:lang w:val="nl-NL"/>
        </w:rPr>
        <w:t xml:space="preserve"> ( đọc a bé hơn b)</w:t>
      </w:r>
    </w:p>
    <w:p w:rsidR="0050509E" w:rsidRDefault="0050509E" w:rsidP="00B8056E">
      <w:pPr>
        <w:rPr>
          <w:rFonts w:ascii="Times New Roman" w:hAnsi="Times New Roman"/>
          <w:sz w:val="26"/>
          <w:szCs w:val="26"/>
          <w:lang w:val="nl-NL"/>
        </w:rPr>
      </w:pPr>
      <w:r w:rsidRPr="00C531FB">
        <w:rPr>
          <w:rFonts w:ascii="Times New Roman" w:hAnsi="Times New Roman"/>
          <w:b/>
          <w:sz w:val="26"/>
          <w:szCs w:val="26"/>
          <w:lang w:val="nl-NL"/>
        </w:rPr>
        <w:t>VD</w:t>
      </w:r>
      <w:r>
        <w:rPr>
          <w:rFonts w:ascii="Times New Roman" w:hAnsi="Times New Roman"/>
          <w:sz w:val="26"/>
          <w:szCs w:val="26"/>
          <w:lang w:val="nl-NL"/>
        </w:rPr>
        <w:t>: cho ba số 3; -4; 7 thì 3=3; 3</w:t>
      </w:r>
      <w:r w:rsidR="00227658"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sz w:val="26"/>
          <w:szCs w:val="26"/>
          <w:lang w:val="nl-NL"/>
        </w:rPr>
        <w:t>&lt;</w:t>
      </w:r>
      <w:r w:rsidR="00227658"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sz w:val="26"/>
          <w:szCs w:val="26"/>
          <w:lang w:val="nl-NL"/>
        </w:rPr>
        <w:t>7; 3</w:t>
      </w:r>
      <w:r w:rsidR="00227658"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sz w:val="26"/>
          <w:szCs w:val="26"/>
          <w:lang w:val="nl-NL"/>
        </w:rPr>
        <w:t>&gt;</w:t>
      </w:r>
      <w:r w:rsidR="00227658"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sz w:val="26"/>
          <w:szCs w:val="26"/>
          <w:lang w:val="nl-NL"/>
        </w:rPr>
        <w:t>-4</w:t>
      </w:r>
    </w:p>
    <w:p w:rsidR="00AA41C1" w:rsidRDefault="00107C16" w:rsidP="00B8056E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Khi xét hai điểm biểu diển</w:t>
      </w:r>
      <w:r w:rsidR="00AA41C1">
        <w:rPr>
          <w:rFonts w:ascii="Times New Roman" w:hAnsi="Times New Roman"/>
          <w:sz w:val="26"/>
          <w:szCs w:val="26"/>
          <w:lang w:val="nl-NL"/>
        </w:rPr>
        <w:t xml:space="preserve"> hai số thực trên trục số thì điểm bên trái biểu diển số nhỏ hơn</w:t>
      </w:r>
    </w:p>
    <w:p w:rsidR="00AA41C1" w:rsidRDefault="00760449" w:rsidP="00B8056E">
      <w:pPr>
        <w:rPr>
          <w:rFonts w:ascii="Times New Roman" w:hAnsi="Times New Roman"/>
          <w:sz w:val="26"/>
          <w:szCs w:val="26"/>
          <w:lang w:val="nl-NL"/>
        </w:rPr>
      </w:pPr>
      <w:r w:rsidRPr="00C531FB">
        <w:rPr>
          <w:b/>
          <w:noProof/>
        </w:rPr>
        <w:drawing>
          <wp:anchor distT="0" distB="0" distL="114300" distR="114300" simplePos="0" relativeHeight="251658240" behindDoc="0" locked="0" layoutInCell="1" allowOverlap="1" wp14:anchorId="39FBF300" wp14:editId="11A62A5C">
            <wp:simplePos x="0" y="0"/>
            <wp:positionH relativeFrom="column">
              <wp:posOffset>930910</wp:posOffset>
            </wp:positionH>
            <wp:positionV relativeFrom="paragraph">
              <wp:posOffset>57150</wp:posOffset>
            </wp:positionV>
            <wp:extent cx="3384550" cy="38608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41C1" w:rsidRPr="00C531FB">
        <w:rPr>
          <w:rFonts w:ascii="Times New Roman" w:hAnsi="Times New Roman"/>
          <w:b/>
          <w:sz w:val="26"/>
          <w:szCs w:val="26"/>
          <w:lang w:val="nl-NL"/>
        </w:rPr>
        <w:t>VD</w:t>
      </w:r>
      <w:r w:rsidR="00AA41C1">
        <w:rPr>
          <w:rFonts w:ascii="Times New Roman" w:hAnsi="Times New Roman"/>
          <w:sz w:val="26"/>
          <w:szCs w:val="26"/>
          <w:lang w:val="nl-NL"/>
        </w:rPr>
        <w:t>:</w:t>
      </w:r>
    </w:p>
    <w:p w:rsidR="00763EC7" w:rsidRDefault="00763EC7" w:rsidP="00B8056E">
      <w:pPr>
        <w:rPr>
          <w:rFonts w:ascii="Times New Roman" w:hAnsi="Times New Roman"/>
          <w:sz w:val="26"/>
          <w:szCs w:val="26"/>
          <w:lang w:val="nl-NL"/>
        </w:rPr>
      </w:pPr>
    </w:p>
    <w:p w:rsidR="00760449" w:rsidRDefault="00760449" w:rsidP="00B8056E">
      <w:pPr>
        <w:rPr>
          <w:rFonts w:ascii="Times New Roman" w:hAnsi="Times New Roman"/>
          <w:sz w:val="26"/>
          <w:szCs w:val="26"/>
          <w:lang w:val="nl-NL"/>
        </w:rPr>
      </w:pPr>
    </w:p>
    <w:p w:rsidR="00760449" w:rsidRDefault="000A368D" w:rsidP="00760449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96AD57F" wp14:editId="628D290C">
                <wp:simplePos x="0" y="0"/>
                <wp:positionH relativeFrom="column">
                  <wp:posOffset>-117043</wp:posOffset>
                </wp:positionH>
                <wp:positionV relativeFrom="paragraph">
                  <wp:posOffset>172136</wp:posOffset>
                </wp:positionV>
                <wp:extent cx="367436" cy="354842"/>
                <wp:effectExtent l="0" t="0" r="13970" b="2667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7436" cy="35484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81A02" w:rsidRPr="00C531FB" w:rsidRDefault="00D81A02" w:rsidP="00D81A02">
                            <w:pPr>
                              <w:rPr>
                                <w:b/>
                              </w:rPr>
                            </w:pPr>
                            <w:r w:rsidRPr="00C531FB">
                              <w:rPr>
                                <w:b/>
                              </w:rPr>
                              <w:t>?1</w:t>
                            </w:r>
                          </w:p>
                          <w:p w:rsidR="00F2786F" w:rsidRDefault="00F2786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margin-left:-9.2pt;margin-top:13.55pt;width:28.95pt;height:27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" fillcolor="white [3201]" strokeweight=".5pt">
                <v:textbox>
                  <w:txbxContent>
                    <w:p w:rsidR="00D81A02" w:rsidRPr="00C531FB" w:rsidRDefault="00D81A02" w:rsidP="00D81A02">
                      <w:pPr>
                        <w:rPr>
                          <w:b/>
                        </w:rPr>
                      </w:pPr>
                      <w:r w:rsidRPr="00C531FB">
                        <w:rPr>
                          <w:b/>
                        </w:rPr>
                        <w:t>?1</w:t>
                      </w:r>
                    </w:p>
                    <w:p w:rsidR="00F2786F" w:rsidRDefault="00F2786F"/>
                  </w:txbxContent>
                </v:textbox>
              </v:shape>
            </w:pict>
          </mc:Fallback>
        </mc:AlternateContent>
      </w:r>
      <w:r w:rsidR="00763EC7">
        <w:rPr>
          <w:rFonts w:ascii="Times New Roman" w:hAnsi="Times New Roman"/>
          <w:sz w:val="26"/>
          <w:szCs w:val="26"/>
          <w:lang w:val="nl-NL"/>
        </w:rPr>
        <w:t>Điểm -2 bên t</w:t>
      </w:r>
      <w:r w:rsidR="00760449">
        <w:rPr>
          <w:rFonts w:ascii="Times New Roman" w:hAnsi="Times New Roman"/>
          <w:sz w:val="26"/>
          <w:szCs w:val="26"/>
          <w:lang w:val="nl-NL"/>
        </w:rPr>
        <w:t xml:space="preserve">rái điểm 0 vậy:  -2 &lt; </w:t>
      </w:r>
      <w:r w:rsidR="00227658">
        <w:rPr>
          <w:rFonts w:ascii="Times New Roman" w:hAnsi="Times New Roman"/>
          <w:sz w:val="26"/>
          <w:szCs w:val="26"/>
          <w:lang w:val="nl-NL"/>
        </w:rPr>
        <w:t>0</w:t>
      </w:r>
      <w:r w:rsidR="00760449">
        <w:rPr>
          <w:rFonts w:ascii="Times New Roman" w:hAnsi="Times New Roman"/>
          <w:sz w:val="26"/>
          <w:szCs w:val="26"/>
          <w:lang w:val="nl-NL"/>
        </w:rPr>
        <w:t xml:space="preserve"> ; Điểm -1,3 bên trái điểm </w:t>
      </w:r>
      <w:r w:rsidR="00F2786F" w:rsidRPr="00760449">
        <w:rPr>
          <w:rFonts w:ascii="Times New Roman" w:hAnsi="Times New Roman"/>
          <w:position w:val="-6"/>
          <w:sz w:val="26"/>
          <w:szCs w:val="26"/>
          <w:lang w:val="nl-NL"/>
        </w:rPr>
        <w:object w:dxaOrig="5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15pt;height:13.8pt" o:ole="">
            <v:imagedata r:id="rId7" o:title=""/>
          </v:shape>
          <o:OLEObject Type="Embed" ProgID="Equation.3" ShapeID="_x0000_i1025" DrawAspect="Content" ObjectID="_1649662778" r:id="rId8"/>
        </w:object>
      </w:r>
      <w:r w:rsidR="00760449">
        <w:rPr>
          <w:rFonts w:ascii="Times New Roman" w:hAnsi="Times New Roman"/>
          <w:sz w:val="26"/>
          <w:szCs w:val="26"/>
          <w:lang w:val="nl-NL"/>
        </w:rPr>
        <w:t xml:space="preserve"> vậy:  -1,3 &lt; </w:t>
      </w:r>
      <w:r w:rsidR="00760449" w:rsidRPr="00760449">
        <w:rPr>
          <w:rFonts w:ascii="Times New Roman" w:hAnsi="Times New Roman"/>
          <w:position w:val="-6"/>
          <w:sz w:val="26"/>
          <w:szCs w:val="26"/>
          <w:lang w:val="nl-NL"/>
        </w:rPr>
        <w:object w:dxaOrig="520" w:dyaOrig="440">
          <v:shape id="_x0000_i1026" type="#_x0000_t75" style="width:16.15pt;height:13.8pt" o:ole="">
            <v:imagedata r:id="rId9" o:title=""/>
          </v:shape>
          <o:OLEObject Type="Embed" ProgID="Equation.3" ShapeID="_x0000_i1026" DrawAspect="Content" ObjectID="_1649662779" r:id="rId10"/>
        </w:object>
      </w:r>
      <w:r w:rsidR="00760449">
        <w:rPr>
          <w:rFonts w:ascii="Times New Roman" w:hAnsi="Times New Roman"/>
          <w:sz w:val="26"/>
          <w:szCs w:val="26"/>
          <w:lang w:val="nl-NL"/>
        </w:rPr>
        <w:t xml:space="preserve"> ....</w:t>
      </w:r>
    </w:p>
    <w:p w:rsidR="00763EC7" w:rsidRPr="00C531FB" w:rsidRDefault="000A368D" w:rsidP="00B8056E">
      <w:pPr>
        <w:rPr>
          <w:rFonts w:ascii="Times New Roman" w:hAnsi="Times New Roman"/>
          <w:b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        </w:t>
      </w:r>
      <w:r w:rsidRPr="00C531FB">
        <w:rPr>
          <w:rFonts w:ascii="Times New Roman" w:hAnsi="Times New Roman"/>
          <w:b/>
          <w:sz w:val="26"/>
          <w:szCs w:val="26"/>
          <w:lang w:val="nl-NL"/>
        </w:rPr>
        <w:t>HS tự làm</w:t>
      </w:r>
    </w:p>
    <w:p w:rsidR="00D5282F" w:rsidRDefault="000A368D" w:rsidP="00B8056E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        </w:t>
      </w:r>
      <w:r w:rsidRPr="00C531FB">
        <w:rPr>
          <w:rFonts w:ascii="Times New Roman" w:hAnsi="Times New Roman"/>
          <w:b/>
          <w:sz w:val="26"/>
          <w:szCs w:val="26"/>
          <w:lang w:val="nl-NL"/>
        </w:rPr>
        <w:t>HD</w:t>
      </w:r>
      <w:r>
        <w:rPr>
          <w:rFonts w:ascii="Times New Roman" w:hAnsi="Times New Roman"/>
          <w:sz w:val="26"/>
          <w:szCs w:val="26"/>
          <w:lang w:val="nl-NL"/>
        </w:rPr>
        <w:t xml:space="preserve">: b) điểm -2,41 bên trái điểm </w:t>
      </w:r>
      <w:r w:rsidR="00D5282F">
        <w:rPr>
          <w:rFonts w:ascii="Times New Roman" w:hAnsi="Times New Roman"/>
          <w:sz w:val="26"/>
          <w:szCs w:val="26"/>
          <w:lang w:val="nl-NL"/>
        </w:rPr>
        <w:t>-2,37</w:t>
      </w:r>
      <w:r w:rsidR="00227658" w:rsidRPr="00227658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227658">
        <w:rPr>
          <w:rFonts w:ascii="Times New Roman" w:hAnsi="Times New Roman"/>
          <w:sz w:val="26"/>
          <w:szCs w:val="26"/>
          <w:lang w:val="nl-NL"/>
        </w:rPr>
        <w:t>vậy:  -2,41 &lt; -2,37</w:t>
      </w:r>
    </w:p>
    <w:p w:rsidR="000A368D" w:rsidRDefault="000A368D" w:rsidP="00B8056E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   </w:t>
      </w:r>
      <w:r w:rsidR="00D5282F">
        <w:rPr>
          <w:rFonts w:ascii="Times New Roman" w:hAnsi="Times New Roman"/>
          <w:sz w:val="26"/>
          <w:szCs w:val="26"/>
          <w:lang w:val="nl-NL"/>
        </w:rPr>
        <w:t xml:space="preserve">     </w:t>
      </w:r>
      <w:r w:rsidR="00227658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D5282F">
        <w:rPr>
          <w:rFonts w:ascii="Times New Roman" w:hAnsi="Times New Roman"/>
          <w:sz w:val="26"/>
          <w:szCs w:val="26"/>
          <w:lang w:val="nl-NL"/>
        </w:rPr>
        <w:t>c)</w:t>
      </w:r>
      <w:r w:rsidR="00D5282F" w:rsidRPr="00D5282F">
        <w:rPr>
          <w:rFonts w:ascii="Times New Roman" w:hAnsi="Times New Roman"/>
          <w:position w:val="-34"/>
          <w:sz w:val="26"/>
          <w:szCs w:val="26"/>
          <w:lang w:val="nl-NL"/>
        </w:rPr>
        <w:object w:dxaOrig="2380" w:dyaOrig="880">
          <v:shape id="_x0000_i1027" type="#_x0000_t75" style="width:81.2pt;height:29.4pt" o:ole="">
            <v:imagedata r:id="rId11" o:title=""/>
          </v:shape>
          <o:OLEObject Type="Embed" ProgID="Equation.3" ShapeID="_x0000_i1027" DrawAspect="Content" ObjectID="_1649662780" r:id="rId12"/>
        </w:object>
      </w:r>
    </w:p>
    <w:p w:rsidR="00D5282F" w:rsidRPr="000701BB" w:rsidRDefault="00D5282F" w:rsidP="00D5282F">
      <w:pPr>
        <w:rPr>
          <w:rFonts w:ascii="Times New Roman" w:hAnsi="Times New Roman"/>
          <w:sz w:val="26"/>
          <w:szCs w:val="26"/>
          <w:lang w:val="nl-NL"/>
        </w:rPr>
      </w:pPr>
      <w:r w:rsidRPr="000701BB">
        <w:rPr>
          <w:rFonts w:ascii="Times New Roman" w:hAnsi="Times New Roman"/>
          <w:sz w:val="26"/>
          <w:szCs w:val="26"/>
          <w:lang w:val="nl-NL"/>
        </w:rPr>
        <w:t xml:space="preserve">Nếu </w:t>
      </w:r>
      <w:r w:rsidRPr="00C531FB">
        <w:rPr>
          <w:rFonts w:ascii="Times New Roman" w:hAnsi="Times New Roman"/>
          <w:color w:val="FF0000"/>
          <w:sz w:val="26"/>
          <w:szCs w:val="26"/>
          <w:lang w:val="nl-NL"/>
        </w:rPr>
        <w:t xml:space="preserve">c là số không âm </w:t>
      </w:r>
      <w:r w:rsidRPr="000701BB">
        <w:rPr>
          <w:rFonts w:ascii="Times New Roman" w:hAnsi="Times New Roman"/>
          <w:sz w:val="26"/>
          <w:szCs w:val="26"/>
          <w:lang w:val="nl-NL"/>
        </w:rPr>
        <w:t xml:space="preserve">thì ta viết </w:t>
      </w:r>
      <w:r w:rsidRPr="00C531FB">
        <w:rPr>
          <w:rFonts w:ascii="Times New Roman" w:hAnsi="Times New Roman"/>
          <w:color w:val="FF0000"/>
          <w:sz w:val="26"/>
          <w:szCs w:val="26"/>
          <w:lang w:val="nl-NL"/>
        </w:rPr>
        <w:t xml:space="preserve">c </w:t>
      </w:r>
      <w:r w:rsidRPr="00C531FB">
        <w:rPr>
          <w:rFonts w:ascii="Times New Roman" w:hAnsi="Times New Roman"/>
          <w:color w:val="FF0000"/>
          <w:sz w:val="26"/>
          <w:szCs w:val="26"/>
          <w:lang w:val="nl-NL"/>
        </w:rPr>
        <w:sym w:font="Symbol" w:char="F0B3"/>
      </w:r>
      <w:r w:rsidRPr="00C531FB">
        <w:rPr>
          <w:rFonts w:ascii="Times New Roman" w:hAnsi="Times New Roman"/>
          <w:color w:val="FF0000"/>
          <w:sz w:val="26"/>
          <w:szCs w:val="26"/>
          <w:lang w:val="nl-NL"/>
        </w:rPr>
        <w:t xml:space="preserve"> 0</w:t>
      </w:r>
      <w:r w:rsidRPr="000701BB">
        <w:rPr>
          <w:rFonts w:ascii="Times New Roman" w:hAnsi="Times New Roman"/>
          <w:sz w:val="26"/>
          <w:szCs w:val="26"/>
          <w:lang w:val="nl-NL"/>
        </w:rPr>
        <w:t>.</w:t>
      </w:r>
      <w:r>
        <w:rPr>
          <w:rFonts w:ascii="Times New Roman" w:hAnsi="Times New Roman"/>
          <w:sz w:val="26"/>
          <w:szCs w:val="26"/>
          <w:lang w:val="nl-NL"/>
        </w:rPr>
        <w:t xml:space="preserve">( c lớn hơn hoặc bằng 0) </w:t>
      </w:r>
      <w:r w:rsidRPr="00C531FB">
        <w:rPr>
          <w:rFonts w:ascii="Times New Roman" w:hAnsi="Times New Roman"/>
          <w:b/>
          <w:sz w:val="26"/>
          <w:szCs w:val="26"/>
          <w:lang w:val="nl-NL"/>
        </w:rPr>
        <w:t>VD</w:t>
      </w:r>
      <w:r>
        <w:rPr>
          <w:rFonts w:ascii="Times New Roman" w:hAnsi="Times New Roman"/>
          <w:sz w:val="26"/>
          <w:szCs w:val="26"/>
          <w:lang w:val="nl-NL"/>
        </w:rPr>
        <w:t>: 17</w:t>
      </w:r>
      <w:r w:rsidRPr="000701BB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0701BB">
        <w:rPr>
          <w:rFonts w:ascii="Times New Roman" w:hAnsi="Times New Roman"/>
          <w:sz w:val="26"/>
          <w:szCs w:val="26"/>
          <w:lang w:val="nl-NL"/>
        </w:rPr>
        <w:sym w:font="Symbol" w:char="F0B3"/>
      </w:r>
      <w:r w:rsidRPr="000701BB">
        <w:rPr>
          <w:rFonts w:ascii="Times New Roman" w:hAnsi="Times New Roman"/>
          <w:sz w:val="26"/>
          <w:szCs w:val="26"/>
          <w:lang w:val="nl-NL"/>
        </w:rPr>
        <w:t xml:space="preserve"> 0</w:t>
      </w:r>
    </w:p>
    <w:p w:rsidR="00D5282F" w:rsidRPr="000701BB" w:rsidRDefault="00D5282F" w:rsidP="00D5282F">
      <w:pPr>
        <w:rPr>
          <w:rFonts w:ascii="Times New Roman" w:hAnsi="Times New Roman"/>
          <w:sz w:val="26"/>
          <w:szCs w:val="26"/>
          <w:lang w:val="nl-NL"/>
        </w:rPr>
      </w:pPr>
    </w:p>
    <w:p w:rsidR="00D5282F" w:rsidRPr="000701BB" w:rsidRDefault="00D5282F" w:rsidP="00D5282F">
      <w:pPr>
        <w:rPr>
          <w:rFonts w:ascii="Times New Roman" w:hAnsi="Times New Roman"/>
          <w:sz w:val="26"/>
          <w:szCs w:val="26"/>
          <w:lang w:val="nl-NL"/>
        </w:rPr>
      </w:pPr>
      <w:r w:rsidRPr="000701BB">
        <w:rPr>
          <w:rFonts w:ascii="Times New Roman" w:hAnsi="Times New Roman"/>
          <w:sz w:val="26"/>
          <w:szCs w:val="26"/>
          <w:lang w:val="nl-NL"/>
        </w:rPr>
        <w:t xml:space="preserve">Nếu số a không nhỏ hơn số b, kí hiệu a </w:t>
      </w:r>
      <w:r w:rsidRPr="000701BB">
        <w:rPr>
          <w:rFonts w:ascii="Times New Roman" w:hAnsi="Times New Roman"/>
          <w:sz w:val="26"/>
          <w:szCs w:val="26"/>
          <w:lang w:val="nl-NL"/>
        </w:rPr>
        <w:sym w:font="Symbol" w:char="F0B3"/>
      </w:r>
      <w:r w:rsidRPr="000701BB">
        <w:rPr>
          <w:rFonts w:ascii="Times New Roman" w:hAnsi="Times New Roman"/>
          <w:sz w:val="26"/>
          <w:szCs w:val="26"/>
          <w:lang w:val="nl-NL"/>
        </w:rPr>
        <w:t xml:space="preserve"> b</w:t>
      </w:r>
      <w:r>
        <w:rPr>
          <w:rFonts w:ascii="Times New Roman" w:hAnsi="Times New Roman"/>
          <w:sz w:val="26"/>
          <w:szCs w:val="26"/>
          <w:lang w:val="nl-NL"/>
        </w:rPr>
        <w:t xml:space="preserve"> ( a lớn hơn hoặc bằng b)</w:t>
      </w:r>
      <w:r w:rsidRPr="00D5282F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C531FB">
        <w:rPr>
          <w:rFonts w:ascii="Times New Roman" w:hAnsi="Times New Roman"/>
          <w:b/>
          <w:sz w:val="26"/>
          <w:szCs w:val="26"/>
          <w:lang w:val="nl-NL"/>
        </w:rPr>
        <w:t>VD</w:t>
      </w:r>
      <w:r>
        <w:rPr>
          <w:rFonts w:ascii="Times New Roman" w:hAnsi="Times New Roman"/>
          <w:sz w:val="26"/>
          <w:szCs w:val="26"/>
          <w:lang w:val="nl-NL"/>
        </w:rPr>
        <w:t>: 5</w:t>
      </w:r>
      <w:r w:rsidRPr="000701BB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0701BB">
        <w:rPr>
          <w:rFonts w:ascii="Times New Roman" w:hAnsi="Times New Roman"/>
          <w:sz w:val="26"/>
          <w:szCs w:val="26"/>
          <w:lang w:val="nl-NL"/>
        </w:rPr>
        <w:sym w:font="Symbol" w:char="F0B3"/>
      </w:r>
      <w:r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5B7C8C">
        <w:rPr>
          <w:rFonts w:ascii="Times New Roman" w:hAnsi="Times New Roman"/>
          <w:sz w:val="26"/>
          <w:szCs w:val="26"/>
          <w:lang w:val="nl-NL"/>
        </w:rPr>
        <w:t>-7</w:t>
      </w:r>
    </w:p>
    <w:p w:rsidR="00D5282F" w:rsidRPr="000701BB" w:rsidRDefault="00D5282F" w:rsidP="00D5282F">
      <w:pPr>
        <w:rPr>
          <w:rFonts w:ascii="Times New Roman" w:hAnsi="Times New Roman"/>
          <w:sz w:val="26"/>
          <w:szCs w:val="26"/>
          <w:lang w:val="nl-NL"/>
        </w:rPr>
      </w:pPr>
    </w:p>
    <w:p w:rsidR="00763EC7" w:rsidRDefault="00D5282F" w:rsidP="00D5282F">
      <w:pPr>
        <w:rPr>
          <w:rFonts w:ascii="Times New Roman" w:hAnsi="Times New Roman"/>
          <w:sz w:val="26"/>
          <w:szCs w:val="26"/>
          <w:lang w:val="nl-NL"/>
        </w:rPr>
      </w:pPr>
      <w:r w:rsidRPr="000701BB">
        <w:rPr>
          <w:rFonts w:ascii="Times New Roman" w:hAnsi="Times New Roman"/>
          <w:sz w:val="26"/>
          <w:szCs w:val="26"/>
          <w:lang w:val="nl-NL"/>
        </w:rPr>
        <w:t xml:space="preserve">Nếu số a không lớn hơn số b, kí hiệu a </w:t>
      </w:r>
      <w:r w:rsidRPr="000701BB">
        <w:rPr>
          <w:rFonts w:ascii="Times New Roman" w:hAnsi="Times New Roman"/>
          <w:sz w:val="26"/>
          <w:szCs w:val="26"/>
          <w:lang w:val="nl-NL"/>
        </w:rPr>
        <w:sym w:font="Symbol" w:char="F0A3"/>
      </w:r>
      <w:r w:rsidRPr="000701BB">
        <w:rPr>
          <w:rFonts w:ascii="Times New Roman" w:hAnsi="Times New Roman"/>
          <w:sz w:val="26"/>
          <w:szCs w:val="26"/>
          <w:lang w:val="nl-NL"/>
        </w:rPr>
        <w:t xml:space="preserve"> b</w:t>
      </w:r>
      <w:r w:rsidR="005B7C8C">
        <w:rPr>
          <w:rFonts w:ascii="Times New Roman" w:hAnsi="Times New Roman"/>
          <w:sz w:val="26"/>
          <w:szCs w:val="26"/>
          <w:lang w:val="nl-NL"/>
        </w:rPr>
        <w:t xml:space="preserve"> ( a bé hơn hoặc bằng b) </w:t>
      </w:r>
      <w:r w:rsidR="005B7C8C" w:rsidRPr="00C531FB">
        <w:rPr>
          <w:rFonts w:ascii="Times New Roman" w:hAnsi="Times New Roman"/>
          <w:b/>
          <w:sz w:val="26"/>
          <w:szCs w:val="26"/>
          <w:lang w:val="nl-NL"/>
        </w:rPr>
        <w:t>VD</w:t>
      </w:r>
      <w:r w:rsidR="005B7C8C">
        <w:rPr>
          <w:rFonts w:ascii="Times New Roman" w:hAnsi="Times New Roman"/>
          <w:sz w:val="26"/>
          <w:szCs w:val="26"/>
          <w:lang w:val="nl-NL"/>
        </w:rPr>
        <w:t>:  x</w:t>
      </w:r>
      <w:r w:rsidR="005B7C8C" w:rsidRPr="000701BB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5B7C8C" w:rsidRPr="000701BB">
        <w:rPr>
          <w:rFonts w:ascii="Times New Roman" w:hAnsi="Times New Roman"/>
          <w:sz w:val="26"/>
          <w:szCs w:val="26"/>
          <w:lang w:val="nl-NL"/>
        </w:rPr>
        <w:sym w:font="Symbol" w:char="F0A3"/>
      </w:r>
      <w:r w:rsidR="005B7C8C">
        <w:rPr>
          <w:rFonts w:ascii="Times New Roman" w:hAnsi="Times New Roman"/>
          <w:sz w:val="26"/>
          <w:szCs w:val="26"/>
          <w:lang w:val="nl-NL"/>
        </w:rPr>
        <w:t xml:space="preserve"> 9</w:t>
      </w:r>
    </w:p>
    <w:p w:rsidR="00763EC7" w:rsidRDefault="005B7C8C" w:rsidP="00B8056E">
      <w:pPr>
        <w:rPr>
          <w:rFonts w:ascii="Times New Roman" w:hAnsi="Times New Roman"/>
          <w:b/>
          <w:sz w:val="26"/>
          <w:szCs w:val="26"/>
          <w:lang w:val="nl-NL"/>
        </w:rPr>
      </w:pPr>
      <w:r w:rsidRPr="000701BB">
        <w:rPr>
          <w:rFonts w:ascii="Times New Roman" w:hAnsi="Times New Roman"/>
          <w:sz w:val="20"/>
          <w:szCs w:val="20"/>
          <w:lang w:val="nl-NL"/>
        </w:rPr>
        <w:t xml:space="preserve"> </w:t>
      </w:r>
      <w:r>
        <w:rPr>
          <w:rFonts w:ascii="Times New Roman" w:hAnsi="Times New Roman"/>
          <w:sz w:val="26"/>
          <w:szCs w:val="26"/>
          <w:lang w:val="nl-NL"/>
        </w:rPr>
        <w:t>II</w:t>
      </w:r>
      <w:r w:rsidRPr="005B7C8C">
        <w:rPr>
          <w:rFonts w:ascii="Times New Roman" w:hAnsi="Times New Roman"/>
          <w:sz w:val="26"/>
          <w:szCs w:val="26"/>
          <w:lang w:val="nl-NL"/>
        </w:rPr>
        <w:t xml:space="preserve">. </w:t>
      </w:r>
      <w:r w:rsidRPr="005B7C8C">
        <w:rPr>
          <w:rFonts w:ascii="Times New Roman" w:hAnsi="Times New Roman"/>
          <w:b/>
          <w:sz w:val="26"/>
          <w:szCs w:val="26"/>
          <w:lang w:val="nl-NL"/>
        </w:rPr>
        <w:t>BẤT ĐẲNG THỨC</w:t>
      </w:r>
    </w:p>
    <w:p w:rsidR="005B7C8C" w:rsidRPr="000701BB" w:rsidRDefault="005B7C8C" w:rsidP="005B7C8C">
      <w:pPr>
        <w:rPr>
          <w:rFonts w:ascii="Times New Roman" w:hAnsi="Times New Roman"/>
          <w:sz w:val="26"/>
          <w:szCs w:val="26"/>
          <w:lang w:val="nl-NL"/>
        </w:rPr>
      </w:pPr>
      <w:r w:rsidRPr="000701BB">
        <w:rPr>
          <w:rFonts w:ascii="Times New Roman" w:hAnsi="Times New Roman"/>
          <w:sz w:val="26"/>
          <w:szCs w:val="26"/>
          <w:lang w:val="nl-NL"/>
        </w:rPr>
        <w:t xml:space="preserve">Ta gọi hệ thức dạng </w:t>
      </w:r>
      <w:r w:rsidRPr="00C531FB">
        <w:rPr>
          <w:rFonts w:ascii="Times New Roman" w:hAnsi="Times New Roman"/>
          <w:color w:val="FF0000"/>
          <w:sz w:val="26"/>
          <w:szCs w:val="26"/>
          <w:lang w:val="nl-NL"/>
        </w:rPr>
        <w:t xml:space="preserve">a &lt; b </w:t>
      </w:r>
      <w:r w:rsidRPr="000701BB">
        <w:rPr>
          <w:rFonts w:ascii="Times New Roman" w:hAnsi="Times New Roman"/>
          <w:sz w:val="26"/>
          <w:szCs w:val="26"/>
          <w:lang w:val="nl-NL"/>
        </w:rPr>
        <w:t xml:space="preserve">( hay a &gt; b ,a </w:t>
      </w:r>
      <w:r w:rsidRPr="000701BB">
        <w:rPr>
          <w:rFonts w:ascii="Times New Roman" w:hAnsi="Times New Roman"/>
          <w:sz w:val="26"/>
          <w:szCs w:val="26"/>
          <w:lang w:val="nl-NL"/>
        </w:rPr>
        <w:sym w:font="Symbol" w:char="F0B3"/>
      </w:r>
      <w:r w:rsidRPr="000701BB">
        <w:rPr>
          <w:rFonts w:ascii="Times New Roman" w:hAnsi="Times New Roman"/>
          <w:sz w:val="26"/>
          <w:szCs w:val="26"/>
          <w:lang w:val="nl-NL"/>
        </w:rPr>
        <w:t xml:space="preserve"> b, a </w:t>
      </w:r>
      <w:r w:rsidRPr="000701BB">
        <w:rPr>
          <w:rFonts w:ascii="Times New Roman" w:hAnsi="Times New Roman"/>
          <w:sz w:val="26"/>
          <w:szCs w:val="26"/>
          <w:lang w:val="nl-NL"/>
        </w:rPr>
        <w:sym w:font="Symbol" w:char="F0A3"/>
      </w:r>
      <w:r w:rsidRPr="000701BB">
        <w:rPr>
          <w:rFonts w:ascii="Times New Roman" w:hAnsi="Times New Roman"/>
          <w:sz w:val="26"/>
          <w:szCs w:val="26"/>
          <w:lang w:val="nl-NL"/>
        </w:rPr>
        <w:t xml:space="preserve"> b) </w:t>
      </w:r>
      <w:r w:rsidRPr="00C531FB">
        <w:rPr>
          <w:rFonts w:ascii="Times New Roman" w:hAnsi="Times New Roman"/>
          <w:color w:val="FF0000"/>
          <w:sz w:val="26"/>
          <w:szCs w:val="26"/>
          <w:lang w:val="nl-NL"/>
        </w:rPr>
        <w:t>là bất đẳng thức</w:t>
      </w:r>
      <w:r w:rsidR="00D81A02" w:rsidRPr="00C531FB">
        <w:rPr>
          <w:rFonts w:ascii="Times New Roman" w:hAnsi="Times New Roman"/>
          <w:color w:val="FF0000"/>
          <w:sz w:val="26"/>
          <w:szCs w:val="26"/>
          <w:lang w:val="nl-NL"/>
        </w:rPr>
        <w:t xml:space="preserve"> </w:t>
      </w:r>
      <w:r w:rsidR="00D81A02">
        <w:rPr>
          <w:rFonts w:ascii="Times New Roman" w:hAnsi="Times New Roman"/>
          <w:sz w:val="26"/>
          <w:szCs w:val="26"/>
          <w:lang w:val="nl-NL"/>
        </w:rPr>
        <w:t>(BĐT)</w:t>
      </w:r>
      <w:r w:rsidRPr="000701BB">
        <w:rPr>
          <w:rFonts w:ascii="Times New Roman" w:hAnsi="Times New Roman"/>
          <w:sz w:val="26"/>
          <w:szCs w:val="26"/>
          <w:lang w:val="nl-NL"/>
        </w:rPr>
        <w:t xml:space="preserve"> và gọi</w:t>
      </w:r>
      <w:r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C531FB">
        <w:rPr>
          <w:rFonts w:ascii="Times New Roman" w:hAnsi="Times New Roman"/>
          <w:color w:val="FF0000"/>
          <w:sz w:val="26"/>
          <w:szCs w:val="26"/>
          <w:lang w:val="nl-NL"/>
        </w:rPr>
        <w:t>a là vế trái</w:t>
      </w:r>
      <w:r w:rsidRPr="000701BB">
        <w:rPr>
          <w:rFonts w:ascii="Times New Roman" w:hAnsi="Times New Roman"/>
          <w:sz w:val="26"/>
          <w:szCs w:val="26"/>
          <w:lang w:val="nl-NL"/>
        </w:rPr>
        <w:t xml:space="preserve">, </w:t>
      </w:r>
      <w:r w:rsidRPr="00C531FB">
        <w:rPr>
          <w:rFonts w:ascii="Times New Roman" w:hAnsi="Times New Roman"/>
          <w:color w:val="FF0000"/>
          <w:sz w:val="26"/>
          <w:szCs w:val="26"/>
          <w:lang w:val="nl-NL"/>
        </w:rPr>
        <w:t xml:space="preserve">b là vế phải </w:t>
      </w:r>
      <w:r w:rsidRPr="000701BB">
        <w:rPr>
          <w:rFonts w:ascii="Times New Roman" w:hAnsi="Times New Roman"/>
          <w:sz w:val="26"/>
          <w:szCs w:val="26"/>
          <w:lang w:val="nl-NL"/>
        </w:rPr>
        <w:t>của bất đẳng thức.</w:t>
      </w:r>
    </w:p>
    <w:p w:rsidR="005B7C8C" w:rsidRDefault="005B7C8C" w:rsidP="005B7C8C">
      <w:pPr>
        <w:rPr>
          <w:rFonts w:ascii="Times New Roman" w:hAnsi="Times New Roman"/>
          <w:sz w:val="26"/>
          <w:szCs w:val="26"/>
          <w:lang w:val="nl-NL"/>
        </w:rPr>
      </w:pPr>
      <w:r w:rsidRPr="00C531FB">
        <w:rPr>
          <w:rFonts w:ascii="Times New Roman" w:hAnsi="Times New Roman"/>
          <w:b/>
          <w:sz w:val="26"/>
          <w:szCs w:val="26"/>
          <w:lang w:val="nl-NL"/>
        </w:rPr>
        <w:t>VD</w:t>
      </w:r>
      <w:r w:rsidRPr="00C531FB">
        <w:rPr>
          <w:rFonts w:ascii="Times New Roman" w:hAnsi="Times New Roman"/>
          <w:sz w:val="26"/>
          <w:szCs w:val="26"/>
          <w:lang w:val="nl-NL"/>
        </w:rPr>
        <w:t>:</w:t>
      </w:r>
      <w:r w:rsidRPr="000701BB">
        <w:rPr>
          <w:rFonts w:ascii="Times New Roman" w:hAnsi="Times New Roman"/>
          <w:sz w:val="26"/>
          <w:szCs w:val="26"/>
          <w:lang w:val="nl-NL"/>
        </w:rPr>
        <w:t xml:space="preserve">    -2 + 5 &gt; 1</w:t>
      </w:r>
      <w:r>
        <w:rPr>
          <w:rFonts w:ascii="Times New Roman" w:hAnsi="Times New Roman"/>
          <w:sz w:val="26"/>
          <w:szCs w:val="26"/>
          <w:lang w:val="nl-NL"/>
        </w:rPr>
        <w:t>;  x+2</w:t>
      </w:r>
      <w:r w:rsidRPr="000701BB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0701BB">
        <w:rPr>
          <w:rFonts w:ascii="Times New Roman" w:hAnsi="Times New Roman"/>
          <w:sz w:val="26"/>
          <w:szCs w:val="26"/>
          <w:lang w:val="nl-NL"/>
        </w:rPr>
        <w:sym w:font="Symbol" w:char="F0A3"/>
      </w:r>
      <w:r>
        <w:rPr>
          <w:rFonts w:ascii="Times New Roman" w:hAnsi="Times New Roman"/>
          <w:sz w:val="26"/>
          <w:szCs w:val="26"/>
          <w:lang w:val="nl-NL"/>
        </w:rPr>
        <w:t xml:space="preserve"> 8</w:t>
      </w:r>
      <w:r w:rsidR="00C531FB">
        <w:rPr>
          <w:rFonts w:ascii="Times New Roman" w:hAnsi="Times New Roman"/>
          <w:sz w:val="26"/>
          <w:szCs w:val="26"/>
          <w:lang w:val="nl-NL"/>
        </w:rPr>
        <w:t xml:space="preserve"> là các BĐT</w:t>
      </w:r>
    </w:p>
    <w:p w:rsidR="005B7C8C" w:rsidRDefault="00227658" w:rsidP="005B7C8C">
      <w:pPr>
        <w:rPr>
          <w:rFonts w:ascii="Times New Roman" w:hAnsi="Times New Roman"/>
          <w:b/>
          <w:sz w:val="26"/>
          <w:szCs w:val="26"/>
          <w:lang w:val="nl-NL"/>
        </w:rPr>
      </w:pPr>
      <w:r>
        <w:rPr>
          <w:rFonts w:ascii="Times New Roman" w:hAnsi="Times New Roman"/>
          <w:b/>
          <w:sz w:val="26"/>
          <w:szCs w:val="26"/>
          <w:lang w:val="nl-NL"/>
        </w:rPr>
        <w:t xml:space="preserve">III </w:t>
      </w:r>
      <w:r w:rsidRPr="00227658">
        <w:rPr>
          <w:rFonts w:ascii="Times New Roman" w:hAnsi="Times New Roman"/>
          <w:b/>
          <w:sz w:val="26"/>
          <w:szCs w:val="26"/>
          <w:lang w:val="nl-NL"/>
        </w:rPr>
        <w:t>LIÊN HỆ GIỮA THỨ TỰ VÀ PHÉP CỘNG</w:t>
      </w:r>
    </w:p>
    <w:p w:rsidR="00227658" w:rsidRDefault="006E1EC5" w:rsidP="005B7C8C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HS xem hình vẽ SGK trang 36</w:t>
      </w:r>
    </w:p>
    <w:p w:rsidR="00D81A02" w:rsidRDefault="00D81A02" w:rsidP="005B7C8C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Cộng 3 vào hai vế của</w:t>
      </w:r>
      <w:r w:rsidRPr="00D81A02"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sz w:val="26"/>
          <w:szCs w:val="26"/>
          <w:lang w:val="nl-NL"/>
        </w:rPr>
        <w:t>BĐT -4 &lt; 2  thì được</w:t>
      </w:r>
      <w:r w:rsidRPr="00D81A02"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sz w:val="26"/>
          <w:szCs w:val="26"/>
          <w:lang w:val="nl-NL"/>
        </w:rPr>
        <w:t xml:space="preserve">BĐT - 4 + 3 &lt; 2 + 3    </w:t>
      </w:r>
    </w:p>
    <w:p w:rsidR="00D81A02" w:rsidRPr="00C531FB" w:rsidRDefault="00D81A02" w:rsidP="00D81A02">
      <w:pPr>
        <w:rPr>
          <w:rFonts w:ascii="Times New Roman" w:hAnsi="Times New Roman"/>
          <w:b/>
          <w:sz w:val="26"/>
          <w:szCs w:val="26"/>
          <w:lang w:val="nl-NL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27DB759" wp14:editId="6BEFA1CD">
                <wp:simplePos x="0" y="0"/>
                <wp:positionH relativeFrom="column">
                  <wp:posOffset>-94615</wp:posOffset>
                </wp:positionH>
                <wp:positionV relativeFrom="paragraph">
                  <wp:posOffset>27610</wp:posOffset>
                </wp:positionV>
                <wp:extent cx="367030" cy="354330"/>
                <wp:effectExtent l="0" t="0" r="13970" b="2667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7030" cy="3543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81A02" w:rsidRPr="00C531FB" w:rsidRDefault="00D81A02" w:rsidP="00D81A02">
                            <w:pPr>
                              <w:rPr>
                                <w:b/>
                              </w:rPr>
                            </w:pPr>
                            <w:r w:rsidRPr="00C531FB">
                              <w:rPr>
                                <w:b/>
                              </w:rPr>
                              <w:t>?2</w:t>
                            </w:r>
                          </w:p>
                          <w:p w:rsidR="00D81A02" w:rsidRDefault="00D81A02" w:rsidP="00D81A02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27" type="#_x0000_t202" style="position:absolute;margin-left:-7.45pt;margin-top:2.15pt;width:28.9pt;height:27.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" fillcolor="white [3201]" strokeweight=".5pt">
                <v:textbox>
                  <w:txbxContent>
                    <w:p w:rsidR="00D81A02" w:rsidRPr="00C531FB" w:rsidRDefault="00D81A02" w:rsidP="00D81A02">
                      <w:pPr>
                        <w:rPr>
                          <w:b/>
                        </w:rPr>
                      </w:pPr>
                      <w:r w:rsidRPr="00C531FB">
                        <w:rPr>
                          <w:b/>
                        </w:rPr>
                        <w:t>?2</w:t>
                      </w:r>
                    </w:p>
                    <w:p w:rsidR="00D81A02" w:rsidRDefault="00D81A02" w:rsidP="00D81A02"/>
                  </w:txbxContent>
                </v:textbox>
              </v:shape>
            </w:pict>
          </mc:Fallback>
        </mc:AlternateContent>
      </w:r>
      <w:r w:rsidR="006E1EC5">
        <w:rPr>
          <w:rFonts w:ascii="Times New Roman" w:hAnsi="Times New Roman"/>
          <w:sz w:val="26"/>
          <w:szCs w:val="26"/>
          <w:lang w:val="nl-NL"/>
        </w:rPr>
        <w:t xml:space="preserve">   </w:t>
      </w:r>
      <w:r>
        <w:rPr>
          <w:rFonts w:ascii="Times New Roman" w:hAnsi="Times New Roman"/>
          <w:sz w:val="26"/>
          <w:szCs w:val="26"/>
          <w:lang w:val="nl-NL"/>
        </w:rPr>
        <w:t xml:space="preserve">      </w:t>
      </w:r>
      <w:r w:rsidRPr="00C531FB">
        <w:rPr>
          <w:rFonts w:ascii="Times New Roman" w:hAnsi="Times New Roman"/>
          <w:b/>
          <w:sz w:val="26"/>
          <w:szCs w:val="26"/>
          <w:lang w:val="nl-NL"/>
        </w:rPr>
        <w:t>HS tự làm</w:t>
      </w:r>
    </w:p>
    <w:p w:rsidR="006E1EC5" w:rsidRDefault="00CA3871" w:rsidP="005B7C8C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        </w:t>
      </w:r>
      <w:r w:rsidRPr="00C531FB">
        <w:rPr>
          <w:rFonts w:ascii="Times New Roman" w:hAnsi="Times New Roman"/>
          <w:b/>
          <w:sz w:val="26"/>
          <w:szCs w:val="26"/>
          <w:lang w:val="nl-NL"/>
        </w:rPr>
        <w:t>HD</w:t>
      </w:r>
      <w:r>
        <w:rPr>
          <w:rFonts w:ascii="Times New Roman" w:hAnsi="Times New Roman"/>
          <w:sz w:val="26"/>
          <w:szCs w:val="26"/>
          <w:lang w:val="nl-NL"/>
        </w:rPr>
        <w:t>:</w:t>
      </w:r>
    </w:p>
    <w:p w:rsidR="00CA3871" w:rsidRDefault="00CA3871" w:rsidP="00CA3871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a)  -4 &lt; 2 </w:t>
      </w:r>
      <w:r w:rsidRPr="006E1EC5">
        <w:rPr>
          <w:rFonts w:ascii="Times New Roman" w:hAnsi="Times New Roman"/>
          <w:position w:val="-6"/>
          <w:sz w:val="26"/>
          <w:szCs w:val="26"/>
          <w:lang w:val="nl-NL"/>
        </w:rPr>
        <w:object w:dxaOrig="420" w:dyaOrig="300">
          <v:shape id="_x0000_i1028" type="#_x0000_t75" style="width:17.85pt;height:12.65pt" o:ole="">
            <v:imagedata r:id="rId13" o:title=""/>
          </v:shape>
          <o:OLEObject Type="Embed" ProgID="Equation.3" ShapeID="_x0000_i1028" DrawAspect="Content" ObjectID="_1649662781" r:id="rId14"/>
        </w:object>
      </w:r>
      <w:r>
        <w:rPr>
          <w:rFonts w:ascii="Times New Roman" w:hAnsi="Times New Roman"/>
          <w:sz w:val="26"/>
          <w:szCs w:val="26"/>
          <w:lang w:val="nl-NL"/>
        </w:rPr>
        <w:t xml:space="preserve">  - 4 + 3 &lt; 2 + 3    (hay   - 1 &lt; 5 )</w:t>
      </w:r>
    </w:p>
    <w:p w:rsidR="00CA3871" w:rsidRDefault="00CA3871" w:rsidP="00CA3871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b)</w:t>
      </w:r>
      <w:r w:rsidRPr="000701BB">
        <w:rPr>
          <w:rFonts w:ascii="Times New Roman" w:hAnsi="Times New Roman"/>
          <w:sz w:val="26"/>
          <w:szCs w:val="26"/>
          <w:lang w:val="nl-NL"/>
        </w:rPr>
        <w:t xml:space="preserve"> Khi cộng số c vào</w:t>
      </w:r>
      <w:r>
        <w:rPr>
          <w:rFonts w:ascii="Times New Roman" w:hAnsi="Times New Roman"/>
          <w:sz w:val="26"/>
          <w:szCs w:val="26"/>
          <w:lang w:val="nl-NL"/>
        </w:rPr>
        <w:t xml:space="preserve"> cả hai vế của bất đẳng thức – 4 &lt; 2 thì được bđt   – 4 + c &lt; 2</w:t>
      </w:r>
      <w:r w:rsidRPr="000701BB">
        <w:rPr>
          <w:rFonts w:ascii="Times New Roman" w:hAnsi="Times New Roman"/>
          <w:sz w:val="26"/>
          <w:szCs w:val="26"/>
          <w:lang w:val="nl-NL"/>
        </w:rPr>
        <w:t xml:space="preserve"> + c</w:t>
      </w:r>
    </w:p>
    <w:p w:rsidR="00CA3871" w:rsidRDefault="00CA3871" w:rsidP="00CA3871">
      <w:pPr>
        <w:rPr>
          <w:rFonts w:ascii="Times New Roman" w:hAnsi="Times New Roman"/>
          <w:sz w:val="26"/>
          <w:szCs w:val="26"/>
          <w:lang w:val="nl-NL"/>
        </w:rPr>
      </w:pPr>
      <w:r w:rsidRPr="00C531FB">
        <w:rPr>
          <w:rFonts w:ascii="Times New Roman" w:hAnsi="Times New Roman"/>
          <w:b/>
          <w:sz w:val="26"/>
          <w:szCs w:val="26"/>
          <w:lang w:val="nl-NL"/>
        </w:rPr>
        <w:t>Tính chất</w:t>
      </w:r>
      <w:r>
        <w:rPr>
          <w:rFonts w:ascii="Times New Roman" w:hAnsi="Times New Roman"/>
          <w:sz w:val="26"/>
          <w:szCs w:val="26"/>
          <w:lang w:val="nl-NL"/>
        </w:rPr>
        <w:t>:</w:t>
      </w:r>
      <w:r w:rsidR="00E14F06">
        <w:rPr>
          <w:rFonts w:ascii="Times New Roman" w:hAnsi="Times New Roman"/>
          <w:sz w:val="26"/>
          <w:szCs w:val="26"/>
          <w:lang w:val="nl-NL"/>
        </w:rPr>
        <w:t xml:space="preserve"> SGK trang 36</w:t>
      </w:r>
    </w:p>
    <w:p w:rsidR="00E14F06" w:rsidRPr="000701BB" w:rsidRDefault="00E14F06" w:rsidP="00CA3871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A0B8C25" wp14:editId="680C4879">
                <wp:simplePos x="0" y="0"/>
                <wp:positionH relativeFrom="column">
                  <wp:posOffset>1347800</wp:posOffset>
                </wp:positionH>
                <wp:positionV relativeFrom="paragraph">
                  <wp:posOffset>82550</wp:posOffset>
                </wp:positionV>
                <wp:extent cx="2589530" cy="1045845"/>
                <wp:effectExtent l="0" t="0" r="20320" b="2095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89530" cy="104584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12700">
                          <a:solidFill>
                            <a:srgbClr val="C00000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A3871" w:rsidRPr="000701BB" w:rsidRDefault="00CA3871" w:rsidP="00CA3871">
                            <w:pPr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nl-NL"/>
                              </w:rPr>
                              <w:t xml:space="preserve">     </w:t>
                            </w:r>
                            <w:r w:rsidRPr="000701BB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nl-NL"/>
                              </w:rPr>
                              <w:t xml:space="preserve"> </w:t>
                            </w:r>
                            <w:r w:rsidR="00E14F06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nl-NL"/>
                              </w:rPr>
                              <w:t xml:space="preserve">   </w:t>
                            </w:r>
                            <w:r w:rsidRPr="000701BB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nl-NL"/>
                              </w:rPr>
                              <w:t>Với ba số a, b, c ta có:</w:t>
                            </w:r>
                          </w:p>
                          <w:p w:rsidR="00CA3871" w:rsidRPr="000701BB" w:rsidRDefault="00CA3871" w:rsidP="00E14F06">
                            <w:pPr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nl-NL"/>
                              </w:rPr>
                            </w:pPr>
                            <w:r w:rsidRPr="000701BB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nl-NL"/>
                              </w:rPr>
                              <w:t>Nếu a &lt; b thì a + c &lt; b + c;</w:t>
                            </w:r>
                          </w:p>
                          <w:p w:rsidR="00CA3871" w:rsidRPr="000701BB" w:rsidRDefault="00CA3871" w:rsidP="00E14F06">
                            <w:pPr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nl-NL"/>
                              </w:rPr>
                            </w:pPr>
                            <w:r w:rsidRPr="000701BB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nl-NL"/>
                              </w:rPr>
                              <w:t xml:space="preserve">Nếu a </w:t>
                            </w:r>
                            <w:r w:rsidRPr="000701BB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nl-NL"/>
                              </w:rPr>
                              <w:sym w:font="Symbol" w:char="F0A3"/>
                            </w:r>
                            <w:r w:rsidRPr="000701BB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nl-NL"/>
                              </w:rPr>
                              <w:t xml:space="preserve"> b thì a + c </w:t>
                            </w:r>
                            <w:r w:rsidRPr="000701BB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nl-NL"/>
                              </w:rPr>
                              <w:sym w:font="Symbol" w:char="F0A3"/>
                            </w:r>
                            <w:r w:rsidRPr="000701BB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nl-NL"/>
                              </w:rPr>
                              <w:t xml:space="preserve"> b + c</w:t>
                            </w:r>
                          </w:p>
                          <w:p w:rsidR="00CA3871" w:rsidRPr="000701BB" w:rsidRDefault="00CA3871" w:rsidP="00E14F06">
                            <w:pPr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nl-NL"/>
                              </w:rPr>
                            </w:pPr>
                            <w:r w:rsidRPr="000701BB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nl-NL"/>
                              </w:rPr>
                              <w:t>Nếu a &gt; b thì a + c &gt; b + c</w:t>
                            </w:r>
                          </w:p>
                          <w:p w:rsidR="00CA3871" w:rsidRPr="000701BB" w:rsidRDefault="00CA3871" w:rsidP="00E14F06">
                            <w:pPr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nl-NL"/>
                              </w:rPr>
                            </w:pPr>
                            <w:r w:rsidRPr="000701BB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nl-NL"/>
                              </w:rPr>
                              <w:t xml:space="preserve">Nếu a </w:t>
                            </w:r>
                            <w:r w:rsidRPr="000701BB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nl-NL"/>
                              </w:rPr>
                              <w:sym w:font="Symbol" w:char="F0B3"/>
                            </w:r>
                            <w:r w:rsidRPr="000701BB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nl-NL"/>
                              </w:rPr>
                              <w:t xml:space="preserve"> b thì a + c </w:t>
                            </w:r>
                            <w:r w:rsidRPr="000701BB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nl-NL"/>
                              </w:rPr>
                              <w:sym w:font="Symbol" w:char="F0B3"/>
                            </w:r>
                            <w:r w:rsidRPr="000701BB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nl-NL"/>
                              </w:rPr>
                              <w:t xml:space="preserve"> b + c.</w:t>
                            </w:r>
                          </w:p>
                          <w:p w:rsidR="00CA3871" w:rsidRPr="00CA3871" w:rsidRDefault="00CA3871" w:rsidP="00E14F06">
                            <w:pPr>
                              <w:jc w:val="center"/>
                              <w:rPr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106.15pt;margin-top:6.5pt;width:203.9pt;height:82.3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" fillcolor="yellow" strokecolor="#c00000" strokeweight="1pt">
                <v:textbox>
                  <w:txbxContent>
                    <w:p w:rsidR="00CA3871" w:rsidRPr="000701BB" w:rsidRDefault="00CA3871" w:rsidP="00CA3871">
                      <w:pPr>
                        <w:rPr>
                          <w:rFonts w:ascii="Times New Roman" w:hAnsi="Times New Roman"/>
                          <w:sz w:val="26"/>
                          <w:szCs w:val="26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sz w:val="26"/>
                          <w:szCs w:val="26"/>
                          <w:lang w:val="nl-NL"/>
                        </w:rPr>
                        <w:t xml:space="preserve">     </w:t>
                      </w:r>
                      <w:r w:rsidRPr="000701BB">
                        <w:rPr>
                          <w:rFonts w:ascii="Times New Roman" w:hAnsi="Times New Roman"/>
                          <w:sz w:val="26"/>
                          <w:szCs w:val="26"/>
                          <w:lang w:val="nl-NL"/>
                        </w:rPr>
                        <w:t xml:space="preserve"> </w:t>
                      </w:r>
                      <w:r w:rsidR="00E14F06">
                        <w:rPr>
                          <w:rFonts w:ascii="Times New Roman" w:hAnsi="Times New Roman"/>
                          <w:sz w:val="26"/>
                          <w:szCs w:val="26"/>
                          <w:lang w:val="nl-NL"/>
                        </w:rPr>
                        <w:t xml:space="preserve">   </w:t>
                      </w:r>
                      <w:r w:rsidRPr="000701BB">
                        <w:rPr>
                          <w:rFonts w:ascii="Times New Roman" w:hAnsi="Times New Roman"/>
                          <w:sz w:val="26"/>
                          <w:szCs w:val="26"/>
                          <w:lang w:val="nl-NL"/>
                        </w:rPr>
                        <w:t>Với ba số a, b, c ta có:</w:t>
                      </w:r>
                    </w:p>
                    <w:p w:rsidR="00CA3871" w:rsidRPr="000701BB" w:rsidRDefault="00CA3871" w:rsidP="00E14F06">
                      <w:pPr>
                        <w:jc w:val="center"/>
                        <w:rPr>
                          <w:rFonts w:ascii="Times New Roman" w:hAnsi="Times New Roman"/>
                          <w:sz w:val="26"/>
                          <w:szCs w:val="26"/>
                          <w:lang w:val="nl-NL"/>
                        </w:rPr>
                      </w:pPr>
                      <w:r w:rsidRPr="000701BB">
                        <w:rPr>
                          <w:rFonts w:ascii="Times New Roman" w:hAnsi="Times New Roman"/>
                          <w:sz w:val="26"/>
                          <w:szCs w:val="26"/>
                          <w:lang w:val="nl-NL"/>
                        </w:rPr>
                        <w:t>Nếu a &lt; b thì a + c &lt; b + c;</w:t>
                      </w:r>
                    </w:p>
                    <w:p w:rsidR="00CA3871" w:rsidRPr="000701BB" w:rsidRDefault="00CA3871" w:rsidP="00E14F06">
                      <w:pPr>
                        <w:jc w:val="center"/>
                        <w:rPr>
                          <w:rFonts w:ascii="Times New Roman" w:hAnsi="Times New Roman"/>
                          <w:sz w:val="26"/>
                          <w:szCs w:val="26"/>
                          <w:lang w:val="nl-NL"/>
                        </w:rPr>
                      </w:pPr>
                      <w:r w:rsidRPr="000701BB">
                        <w:rPr>
                          <w:rFonts w:ascii="Times New Roman" w:hAnsi="Times New Roman"/>
                          <w:sz w:val="26"/>
                          <w:szCs w:val="26"/>
                          <w:lang w:val="nl-NL"/>
                        </w:rPr>
                        <w:t xml:space="preserve">Nếu a </w:t>
                      </w:r>
                      <w:r w:rsidRPr="000701BB">
                        <w:rPr>
                          <w:rFonts w:ascii="Times New Roman" w:hAnsi="Times New Roman"/>
                          <w:sz w:val="26"/>
                          <w:szCs w:val="26"/>
                          <w:lang w:val="nl-NL"/>
                        </w:rPr>
                        <w:sym w:font="Symbol" w:char="F0A3"/>
                      </w:r>
                      <w:r w:rsidRPr="000701BB">
                        <w:rPr>
                          <w:rFonts w:ascii="Times New Roman" w:hAnsi="Times New Roman"/>
                          <w:sz w:val="26"/>
                          <w:szCs w:val="26"/>
                          <w:lang w:val="nl-NL"/>
                        </w:rPr>
                        <w:t xml:space="preserve"> b thì a + c </w:t>
                      </w:r>
                      <w:r w:rsidRPr="000701BB">
                        <w:rPr>
                          <w:rFonts w:ascii="Times New Roman" w:hAnsi="Times New Roman"/>
                          <w:sz w:val="26"/>
                          <w:szCs w:val="26"/>
                          <w:lang w:val="nl-NL"/>
                        </w:rPr>
                        <w:sym w:font="Symbol" w:char="F0A3"/>
                      </w:r>
                      <w:r w:rsidRPr="000701BB">
                        <w:rPr>
                          <w:rFonts w:ascii="Times New Roman" w:hAnsi="Times New Roman"/>
                          <w:sz w:val="26"/>
                          <w:szCs w:val="26"/>
                          <w:lang w:val="nl-NL"/>
                        </w:rPr>
                        <w:t xml:space="preserve"> b + c</w:t>
                      </w:r>
                    </w:p>
                    <w:p w:rsidR="00CA3871" w:rsidRPr="000701BB" w:rsidRDefault="00CA3871" w:rsidP="00E14F06">
                      <w:pPr>
                        <w:jc w:val="center"/>
                        <w:rPr>
                          <w:rFonts w:ascii="Times New Roman" w:hAnsi="Times New Roman"/>
                          <w:sz w:val="26"/>
                          <w:szCs w:val="26"/>
                          <w:lang w:val="nl-NL"/>
                        </w:rPr>
                      </w:pPr>
                      <w:r w:rsidRPr="000701BB">
                        <w:rPr>
                          <w:rFonts w:ascii="Times New Roman" w:hAnsi="Times New Roman"/>
                          <w:sz w:val="26"/>
                          <w:szCs w:val="26"/>
                          <w:lang w:val="nl-NL"/>
                        </w:rPr>
                        <w:t>Nếu a &gt; b thì a + c &gt; b + c</w:t>
                      </w:r>
                    </w:p>
                    <w:p w:rsidR="00CA3871" w:rsidRPr="000701BB" w:rsidRDefault="00CA3871" w:rsidP="00E14F06">
                      <w:pPr>
                        <w:jc w:val="center"/>
                        <w:rPr>
                          <w:rFonts w:ascii="Times New Roman" w:hAnsi="Times New Roman"/>
                          <w:sz w:val="26"/>
                          <w:szCs w:val="26"/>
                          <w:lang w:val="nl-NL"/>
                        </w:rPr>
                      </w:pPr>
                      <w:r w:rsidRPr="000701BB">
                        <w:rPr>
                          <w:rFonts w:ascii="Times New Roman" w:hAnsi="Times New Roman"/>
                          <w:sz w:val="26"/>
                          <w:szCs w:val="26"/>
                          <w:lang w:val="nl-NL"/>
                        </w:rPr>
                        <w:t xml:space="preserve">Nếu a </w:t>
                      </w:r>
                      <w:r w:rsidRPr="000701BB">
                        <w:rPr>
                          <w:rFonts w:ascii="Times New Roman" w:hAnsi="Times New Roman"/>
                          <w:sz w:val="26"/>
                          <w:szCs w:val="26"/>
                          <w:lang w:val="nl-NL"/>
                        </w:rPr>
                        <w:sym w:font="Symbol" w:char="F0B3"/>
                      </w:r>
                      <w:r w:rsidRPr="000701BB">
                        <w:rPr>
                          <w:rFonts w:ascii="Times New Roman" w:hAnsi="Times New Roman"/>
                          <w:sz w:val="26"/>
                          <w:szCs w:val="26"/>
                          <w:lang w:val="nl-NL"/>
                        </w:rPr>
                        <w:t xml:space="preserve"> b thì a + c </w:t>
                      </w:r>
                      <w:r w:rsidRPr="000701BB">
                        <w:rPr>
                          <w:rFonts w:ascii="Times New Roman" w:hAnsi="Times New Roman"/>
                          <w:sz w:val="26"/>
                          <w:szCs w:val="26"/>
                          <w:lang w:val="nl-NL"/>
                        </w:rPr>
                        <w:sym w:font="Symbol" w:char="F0B3"/>
                      </w:r>
                      <w:r w:rsidRPr="000701BB">
                        <w:rPr>
                          <w:rFonts w:ascii="Times New Roman" w:hAnsi="Times New Roman"/>
                          <w:sz w:val="26"/>
                          <w:szCs w:val="26"/>
                          <w:lang w:val="nl-NL"/>
                        </w:rPr>
                        <w:t xml:space="preserve"> b + c.</w:t>
                      </w:r>
                    </w:p>
                    <w:p w:rsidR="00CA3871" w:rsidRPr="00CA3871" w:rsidRDefault="00CA3871" w:rsidP="00E14F06">
                      <w:pPr>
                        <w:jc w:val="center"/>
                        <w:rPr>
                          <w:lang w:val="nl-N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A3871" w:rsidRPr="000701BB" w:rsidRDefault="00CA3871" w:rsidP="00CA3871">
      <w:pPr>
        <w:rPr>
          <w:rFonts w:ascii="Times New Roman" w:hAnsi="Times New Roman"/>
          <w:sz w:val="26"/>
          <w:szCs w:val="26"/>
          <w:lang w:val="nl-NL"/>
        </w:rPr>
      </w:pPr>
    </w:p>
    <w:p w:rsidR="00CA3871" w:rsidRPr="000701BB" w:rsidRDefault="00CA3871" w:rsidP="00CA3871">
      <w:pPr>
        <w:rPr>
          <w:rFonts w:ascii="Times New Roman" w:hAnsi="Times New Roman"/>
          <w:sz w:val="26"/>
          <w:szCs w:val="26"/>
          <w:lang w:val="nl-NL"/>
        </w:rPr>
      </w:pPr>
    </w:p>
    <w:p w:rsidR="00CA3871" w:rsidRPr="006E1EC5" w:rsidRDefault="00CA3871" w:rsidP="005B7C8C">
      <w:pPr>
        <w:rPr>
          <w:rFonts w:ascii="Times New Roman" w:hAnsi="Times New Roman"/>
          <w:sz w:val="26"/>
          <w:szCs w:val="26"/>
          <w:lang w:val="nl-NL"/>
        </w:rPr>
      </w:pPr>
    </w:p>
    <w:p w:rsidR="005B7C8C" w:rsidRDefault="005B7C8C" w:rsidP="00B8056E">
      <w:pPr>
        <w:rPr>
          <w:rFonts w:ascii="Times New Roman" w:hAnsi="Times New Roman"/>
          <w:sz w:val="26"/>
          <w:szCs w:val="26"/>
          <w:lang w:val="nl-NL"/>
        </w:rPr>
      </w:pPr>
    </w:p>
    <w:p w:rsidR="00763EC7" w:rsidRDefault="00763EC7" w:rsidP="00B8056E">
      <w:pPr>
        <w:rPr>
          <w:rFonts w:ascii="Times New Roman" w:hAnsi="Times New Roman"/>
          <w:sz w:val="26"/>
          <w:szCs w:val="26"/>
          <w:lang w:val="nl-NL"/>
        </w:rPr>
      </w:pPr>
    </w:p>
    <w:p w:rsidR="00763EC7" w:rsidRPr="00C531FB" w:rsidRDefault="00E14F06" w:rsidP="00B8056E">
      <w:pPr>
        <w:rPr>
          <w:rFonts w:ascii="Times New Roman" w:hAnsi="Times New Roman"/>
          <w:b/>
          <w:sz w:val="26"/>
          <w:szCs w:val="26"/>
          <w:lang w:val="nl-NL"/>
        </w:rPr>
      </w:pPr>
      <w:r w:rsidRPr="00C531FB">
        <w:rPr>
          <w:rFonts w:ascii="Times New Roman" w:hAnsi="Times New Roman"/>
          <w:b/>
          <w:sz w:val="26"/>
          <w:szCs w:val="26"/>
          <w:lang w:val="nl-NL"/>
        </w:rPr>
        <w:t xml:space="preserve">VD: </w:t>
      </w:r>
    </w:p>
    <w:p w:rsidR="00E14F06" w:rsidRDefault="00E14F06" w:rsidP="00E14F06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 -2</w:t>
      </w:r>
      <w:r w:rsidRPr="000701BB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0701BB">
        <w:rPr>
          <w:rFonts w:ascii="Times New Roman" w:hAnsi="Times New Roman"/>
          <w:sz w:val="26"/>
          <w:szCs w:val="26"/>
          <w:lang w:val="nl-NL"/>
        </w:rPr>
        <w:sym w:font="Symbol" w:char="F0A3"/>
      </w:r>
      <w:r>
        <w:rPr>
          <w:rFonts w:ascii="Times New Roman" w:hAnsi="Times New Roman"/>
          <w:sz w:val="26"/>
          <w:szCs w:val="26"/>
          <w:lang w:val="nl-NL"/>
        </w:rPr>
        <w:t xml:space="preserve"> 7 </w:t>
      </w:r>
      <w:r w:rsidRPr="006E1EC5">
        <w:rPr>
          <w:rFonts w:ascii="Times New Roman" w:hAnsi="Times New Roman"/>
          <w:position w:val="-6"/>
          <w:sz w:val="26"/>
          <w:szCs w:val="26"/>
          <w:lang w:val="nl-NL"/>
        </w:rPr>
        <w:object w:dxaOrig="420" w:dyaOrig="300">
          <v:shape id="_x0000_i1029" type="#_x0000_t75" style="width:17.85pt;height:12.65pt" o:ole="">
            <v:imagedata r:id="rId13" o:title=""/>
          </v:shape>
          <o:OLEObject Type="Embed" ProgID="Equation.3" ShapeID="_x0000_i1029" DrawAspect="Content" ObjectID="_1649662782" r:id="rId15"/>
        </w:object>
      </w:r>
      <w:r>
        <w:rPr>
          <w:rFonts w:ascii="Times New Roman" w:hAnsi="Times New Roman"/>
          <w:sz w:val="26"/>
          <w:szCs w:val="26"/>
          <w:lang w:val="nl-NL"/>
        </w:rPr>
        <w:t xml:space="preserve"> -2 + 4 </w:t>
      </w:r>
      <w:r w:rsidRPr="000701BB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0701BB">
        <w:rPr>
          <w:rFonts w:ascii="Times New Roman" w:hAnsi="Times New Roman"/>
          <w:sz w:val="26"/>
          <w:szCs w:val="26"/>
          <w:lang w:val="nl-NL"/>
        </w:rPr>
        <w:sym w:font="Symbol" w:char="F0A3"/>
      </w:r>
      <w:r>
        <w:rPr>
          <w:rFonts w:ascii="Times New Roman" w:hAnsi="Times New Roman"/>
          <w:sz w:val="26"/>
          <w:szCs w:val="26"/>
          <w:lang w:val="nl-NL"/>
        </w:rPr>
        <w:t xml:space="preserve"> 7 + 4;  9 &gt; 5 </w:t>
      </w:r>
      <w:r w:rsidRPr="006E1EC5">
        <w:rPr>
          <w:rFonts w:ascii="Times New Roman" w:hAnsi="Times New Roman"/>
          <w:position w:val="-6"/>
          <w:sz w:val="26"/>
          <w:szCs w:val="26"/>
          <w:lang w:val="nl-NL"/>
        </w:rPr>
        <w:object w:dxaOrig="420" w:dyaOrig="300">
          <v:shape id="_x0000_i1030" type="#_x0000_t75" style="width:17.85pt;height:12.65pt" o:ole="">
            <v:imagedata r:id="rId13" o:title=""/>
          </v:shape>
          <o:OLEObject Type="Embed" ProgID="Equation.3" ShapeID="_x0000_i1030" DrawAspect="Content" ObjectID="_1649662783" r:id="rId16"/>
        </w:object>
      </w:r>
      <w:r>
        <w:rPr>
          <w:rFonts w:ascii="Times New Roman" w:hAnsi="Times New Roman"/>
          <w:sz w:val="26"/>
          <w:szCs w:val="26"/>
          <w:lang w:val="nl-NL"/>
        </w:rPr>
        <w:t xml:space="preserve"> 9 + (-3)  &gt; 5 + (-3)</w:t>
      </w:r>
    </w:p>
    <w:p w:rsidR="00A71CEE" w:rsidRPr="00C531FB" w:rsidRDefault="00A71CEE" w:rsidP="00E14F06">
      <w:pPr>
        <w:rPr>
          <w:rFonts w:ascii="Times New Roman" w:hAnsi="Times New Roman"/>
          <w:b/>
          <w:sz w:val="26"/>
          <w:szCs w:val="26"/>
          <w:lang w:val="nl-NL"/>
        </w:rPr>
      </w:pPr>
      <w:r>
        <w:rPr>
          <w:rFonts w:ascii="Times New Roman" w:hAnsi="Times New Roman"/>
          <w:noProof/>
          <w:sz w:val="26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7D41025" wp14:editId="6D7C19DB">
                <wp:simplePos x="0" y="0"/>
                <wp:positionH relativeFrom="column">
                  <wp:posOffset>-169545</wp:posOffset>
                </wp:positionH>
                <wp:positionV relativeFrom="paragraph">
                  <wp:posOffset>-12370</wp:posOffset>
                </wp:positionV>
                <wp:extent cx="367030" cy="354330"/>
                <wp:effectExtent l="0" t="0" r="13970" b="2667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7030" cy="3543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71CEE" w:rsidRPr="00C531FB" w:rsidRDefault="00A71CEE" w:rsidP="00A71CEE">
                            <w:pPr>
                              <w:rPr>
                                <w:b/>
                              </w:rPr>
                            </w:pPr>
                            <w:r w:rsidRPr="00C531FB">
                              <w:rPr>
                                <w:b/>
                              </w:rPr>
                              <w:t>?3</w:t>
                            </w:r>
                          </w:p>
                          <w:p w:rsidR="00A71CEE" w:rsidRDefault="00A71CEE" w:rsidP="00A71CE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9" type="#_x0000_t202" style="position:absolute;margin-left:-13.35pt;margin-top:-.95pt;width:28.9pt;height:27.9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" fillcolor="white [3201]" strokeweight=".5pt">
                <v:textbox>
                  <w:txbxContent>
                    <w:p w:rsidR="00A71CEE" w:rsidRPr="00C531FB" w:rsidRDefault="00A71CEE" w:rsidP="00A71CEE">
                      <w:pPr>
                        <w:rPr>
                          <w:b/>
                        </w:rPr>
                      </w:pPr>
                      <w:r w:rsidRPr="00C531FB">
                        <w:rPr>
                          <w:b/>
                        </w:rPr>
                        <w:t>?3</w:t>
                      </w:r>
                    </w:p>
                    <w:p w:rsidR="00A71CEE" w:rsidRDefault="00A71CEE" w:rsidP="00A71CEE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sz w:val="26"/>
          <w:szCs w:val="26"/>
          <w:lang w:val="nl-NL"/>
        </w:rPr>
        <w:t xml:space="preserve">      </w:t>
      </w:r>
      <w:r w:rsidRPr="00C531FB">
        <w:rPr>
          <w:rFonts w:ascii="Times New Roman" w:hAnsi="Times New Roman"/>
          <w:b/>
          <w:sz w:val="26"/>
          <w:szCs w:val="26"/>
          <w:lang w:val="nl-NL"/>
        </w:rPr>
        <w:t>HS tự làm</w:t>
      </w:r>
    </w:p>
    <w:p w:rsidR="00A71CEE" w:rsidRPr="00C531FB" w:rsidRDefault="00A71CEE" w:rsidP="00A71CEE">
      <w:pPr>
        <w:rPr>
          <w:rFonts w:ascii="Times New Roman" w:hAnsi="Times New Roman"/>
          <w:b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      </w:t>
      </w:r>
      <w:r w:rsidRPr="00C531FB">
        <w:rPr>
          <w:rFonts w:ascii="Times New Roman" w:hAnsi="Times New Roman"/>
          <w:b/>
          <w:sz w:val="26"/>
          <w:szCs w:val="26"/>
          <w:lang w:val="nl-NL"/>
        </w:rPr>
        <w:t xml:space="preserve">HD: </w:t>
      </w:r>
    </w:p>
    <w:p w:rsidR="00A71CEE" w:rsidRPr="000701BB" w:rsidRDefault="00A71CEE" w:rsidP="00A71CEE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Ta </w:t>
      </w:r>
      <w:r w:rsidRPr="000701BB">
        <w:rPr>
          <w:rFonts w:ascii="Times New Roman" w:hAnsi="Times New Roman"/>
          <w:sz w:val="26"/>
          <w:szCs w:val="26"/>
          <w:lang w:val="nl-NL"/>
        </w:rPr>
        <w:t>có – 2004 &gt; - 2005</w:t>
      </w:r>
    </w:p>
    <w:p w:rsidR="00A71CEE" w:rsidRDefault="00A71CEE" w:rsidP="00A71CEE">
      <w:pPr>
        <w:rPr>
          <w:rFonts w:ascii="Times New Roman" w:hAnsi="Times New Roman"/>
          <w:sz w:val="26"/>
          <w:szCs w:val="26"/>
          <w:lang w:val="nl-NL"/>
        </w:rPr>
      </w:pPr>
      <w:r w:rsidRPr="000701BB">
        <w:rPr>
          <w:rFonts w:ascii="Times New Roman" w:hAnsi="Times New Roman"/>
          <w:sz w:val="26"/>
          <w:szCs w:val="26"/>
          <w:lang w:val="nl-NL"/>
        </w:rPr>
        <w:sym w:font="Symbol" w:char="F0DE"/>
      </w:r>
      <w:r w:rsidRPr="000701BB">
        <w:rPr>
          <w:rFonts w:ascii="Times New Roman" w:hAnsi="Times New Roman"/>
          <w:sz w:val="26"/>
          <w:szCs w:val="26"/>
          <w:lang w:val="nl-NL"/>
        </w:rPr>
        <w:t xml:space="preserve"> -2004 + ( -777) &gt; - 2005 + ( -77</w:t>
      </w:r>
      <w:bookmarkStart w:id="0" w:name="_GoBack"/>
      <w:bookmarkEnd w:id="0"/>
      <w:r w:rsidRPr="000701BB">
        <w:rPr>
          <w:rFonts w:ascii="Times New Roman" w:hAnsi="Times New Roman"/>
          <w:sz w:val="26"/>
          <w:szCs w:val="26"/>
          <w:lang w:val="nl-NL"/>
        </w:rPr>
        <w:t>7)</w:t>
      </w:r>
      <w:r>
        <w:rPr>
          <w:rFonts w:ascii="Times New Roman" w:hAnsi="Times New Roman"/>
          <w:sz w:val="26"/>
          <w:szCs w:val="26"/>
          <w:lang w:val="nl-NL"/>
        </w:rPr>
        <w:t xml:space="preserve"> ( tính </w:t>
      </w:r>
      <w:r w:rsidRPr="000701BB">
        <w:rPr>
          <w:rFonts w:ascii="Times New Roman" w:hAnsi="Times New Roman"/>
          <w:sz w:val="26"/>
          <w:szCs w:val="26"/>
          <w:lang w:val="nl-NL"/>
        </w:rPr>
        <w:t>chất liên hệ giữa thứ tự và phép cộng)</w:t>
      </w:r>
    </w:p>
    <w:p w:rsidR="00A71CEE" w:rsidRDefault="00A71CEE" w:rsidP="00A71CEE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AAAFA8D" wp14:editId="1C5AD78E">
                <wp:simplePos x="0" y="0"/>
                <wp:positionH relativeFrom="column">
                  <wp:posOffset>-177800</wp:posOffset>
                </wp:positionH>
                <wp:positionV relativeFrom="paragraph">
                  <wp:posOffset>170510</wp:posOffset>
                </wp:positionV>
                <wp:extent cx="367030" cy="354330"/>
                <wp:effectExtent l="0" t="0" r="13970" b="2667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7030" cy="3543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71CEE" w:rsidRPr="00C531FB" w:rsidRDefault="00A71CEE" w:rsidP="00A71CEE">
                            <w:pPr>
                              <w:rPr>
                                <w:b/>
                              </w:rPr>
                            </w:pPr>
                            <w:r w:rsidRPr="00C531FB">
                              <w:rPr>
                                <w:b/>
                              </w:rPr>
                              <w:t>?4</w:t>
                            </w:r>
                          </w:p>
                          <w:p w:rsidR="00A71CEE" w:rsidRDefault="00A71CEE" w:rsidP="00A71CE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30" type="#_x0000_t202" style="position:absolute;margin-left:-14pt;margin-top:13.45pt;width:28.9pt;height:27.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" fillcolor="white [3201]" strokeweight=".5pt">
                <v:textbox>
                  <w:txbxContent>
                    <w:p w:rsidR="00A71CEE" w:rsidRPr="00C531FB" w:rsidRDefault="00A71CEE" w:rsidP="00A71CEE">
                      <w:pPr>
                        <w:rPr>
                          <w:b/>
                        </w:rPr>
                      </w:pPr>
                      <w:r w:rsidRPr="00C531FB">
                        <w:rPr>
                          <w:b/>
                        </w:rPr>
                        <w:t>?4</w:t>
                      </w:r>
                    </w:p>
                    <w:p w:rsidR="00A71CEE" w:rsidRDefault="00A71CEE" w:rsidP="00A71CEE"/>
                  </w:txbxContent>
                </v:textbox>
              </v:shape>
            </w:pict>
          </mc:Fallback>
        </mc:AlternateContent>
      </w:r>
    </w:p>
    <w:p w:rsidR="00A71CEE" w:rsidRPr="00C531FB" w:rsidRDefault="00A71CEE" w:rsidP="00A71CEE">
      <w:pPr>
        <w:rPr>
          <w:rFonts w:ascii="Times New Roman" w:hAnsi="Times New Roman"/>
          <w:b/>
          <w:sz w:val="26"/>
          <w:szCs w:val="26"/>
          <w:lang w:val="nl-NL"/>
        </w:rPr>
      </w:pPr>
      <w:r w:rsidRPr="00C531FB">
        <w:rPr>
          <w:rFonts w:ascii="Times New Roman" w:hAnsi="Times New Roman"/>
          <w:b/>
          <w:sz w:val="26"/>
          <w:szCs w:val="26"/>
          <w:lang w:val="nl-NL"/>
        </w:rPr>
        <w:t xml:space="preserve">       HS tự làm</w:t>
      </w:r>
    </w:p>
    <w:p w:rsidR="0019501B" w:rsidRPr="00C531FB" w:rsidRDefault="00A71CEE" w:rsidP="0019501B">
      <w:pPr>
        <w:rPr>
          <w:rFonts w:ascii="Times New Roman" w:hAnsi="Times New Roman"/>
          <w:b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       </w:t>
      </w:r>
      <w:r w:rsidRPr="00C531FB">
        <w:rPr>
          <w:rFonts w:ascii="Times New Roman" w:hAnsi="Times New Roman"/>
          <w:b/>
          <w:sz w:val="26"/>
          <w:szCs w:val="26"/>
          <w:lang w:val="nl-NL"/>
        </w:rPr>
        <w:t>HD:</w:t>
      </w:r>
    </w:p>
    <w:p w:rsidR="0019501B" w:rsidRPr="000701BB" w:rsidRDefault="0019501B" w:rsidP="0019501B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Ta c</w:t>
      </w:r>
      <w:r w:rsidRPr="000701BB">
        <w:rPr>
          <w:rFonts w:ascii="Times New Roman" w:hAnsi="Times New Roman"/>
          <w:sz w:val="26"/>
          <w:szCs w:val="26"/>
          <w:lang w:val="nl-NL"/>
        </w:rPr>
        <w:t xml:space="preserve">ó </w:t>
      </w:r>
      <w:r w:rsidRPr="000701BB">
        <w:rPr>
          <w:rFonts w:ascii="Times New Roman" w:hAnsi="Times New Roman"/>
          <w:position w:val="-6"/>
          <w:sz w:val="26"/>
          <w:szCs w:val="26"/>
          <w:lang w:val="nl-NL"/>
        </w:rPr>
        <w:object w:dxaOrig="380" w:dyaOrig="340">
          <v:shape id="_x0000_i1031" type="#_x0000_t75" style="width:19pt;height:17.3pt" o:ole="">
            <v:imagedata r:id="rId17" o:title=""/>
          </v:shape>
          <o:OLEObject Type="Embed" ProgID="Equation.DSMT4" ShapeID="_x0000_i1031" DrawAspect="Content" ObjectID="_1649662784" r:id="rId18"/>
        </w:object>
      </w:r>
      <w:r w:rsidRPr="000701BB">
        <w:rPr>
          <w:rFonts w:ascii="Times New Roman" w:hAnsi="Times New Roman"/>
          <w:sz w:val="26"/>
          <w:szCs w:val="26"/>
          <w:lang w:val="nl-NL"/>
        </w:rPr>
        <w:t xml:space="preserve"> &lt; 3 ( vì 3 =</w:t>
      </w:r>
      <w:r w:rsidRPr="000701BB">
        <w:rPr>
          <w:rFonts w:ascii="Times New Roman" w:hAnsi="Times New Roman"/>
          <w:position w:val="-8"/>
          <w:sz w:val="26"/>
          <w:szCs w:val="26"/>
          <w:lang w:val="nl-NL"/>
        </w:rPr>
        <w:object w:dxaOrig="360" w:dyaOrig="360">
          <v:shape id="_x0000_i1032" type="#_x0000_t75" style="width:17.85pt;height:17.85pt" o:ole="">
            <v:imagedata r:id="rId19" o:title=""/>
          </v:shape>
          <o:OLEObject Type="Embed" ProgID="Equation.DSMT4" ShapeID="_x0000_i1032" DrawAspect="Content" ObjectID="_1649662785" r:id="rId20"/>
        </w:object>
      </w:r>
      <w:r w:rsidRPr="000701BB">
        <w:rPr>
          <w:rFonts w:ascii="Times New Roman" w:hAnsi="Times New Roman"/>
          <w:sz w:val="26"/>
          <w:szCs w:val="26"/>
          <w:lang w:val="nl-NL"/>
        </w:rPr>
        <w:t xml:space="preserve"> )</w:t>
      </w:r>
    </w:p>
    <w:p w:rsidR="0019501B" w:rsidRPr="000701BB" w:rsidRDefault="0019501B" w:rsidP="0019501B">
      <w:pPr>
        <w:rPr>
          <w:rFonts w:ascii="Times New Roman" w:hAnsi="Times New Roman"/>
          <w:sz w:val="26"/>
          <w:szCs w:val="26"/>
          <w:lang w:val="nl-NL"/>
        </w:rPr>
      </w:pPr>
      <w:r w:rsidRPr="000701BB">
        <w:rPr>
          <w:rFonts w:ascii="Times New Roman" w:hAnsi="Times New Roman"/>
          <w:sz w:val="26"/>
          <w:szCs w:val="26"/>
          <w:lang w:val="nl-NL"/>
        </w:rPr>
        <w:sym w:font="Symbol" w:char="F0DE"/>
      </w:r>
      <w:r w:rsidRPr="000701BB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0701BB">
        <w:rPr>
          <w:rFonts w:ascii="Times New Roman" w:hAnsi="Times New Roman"/>
          <w:position w:val="-6"/>
          <w:sz w:val="26"/>
          <w:szCs w:val="26"/>
          <w:lang w:val="nl-NL"/>
        </w:rPr>
        <w:object w:dxaOrig="380" w:dyaOrig="340">
          <v:shape id="_x0000_i1033" type="#_x0000_t75" style="width:19pt;height:17.3pt" o:ole="">
            <v:imagedata r:id="rId17" o:title=""/>
          </v:shape>
          <o:OLEObject Type="Embed" ProgID="Equation.DSMT4" ShapeID="_x0000_i1033" DrawAspect="Content" ObjectID="_1649662786" r:id="rId21"/>
        </w:object>
      </w:r>
      <w:r w:rsidRPr="000701BB">
        <w:rPr>
          <w:rFonts w:ascii="Times New Roman" w:hAnsi="Times New Roman"/>
          <w:sz w:val="26"/>
          <w:szCs w:val="26"/>
          <w:lang w:val="nl-NL"/>
        </w:rPr>
        <w:t xml:space="preserve"> + 2 &lt; 3 + 2</w:t>
      </w:r>
    </w:p>
    <w:p w:rsidR="0019501B" w:rsidRDefault="0019501B" w:rsidP="0019501B">
      <w:pPr>
        <w:rPr>
          <w:rFonts w:ascii="Times New Roman" w:hAnsi="Times New Roman"/>
          <w:sz w:val="26"/>
          <w:szCs w:val="26"/>
          <w:lang w:val="nl-NL"/>
        </w:rPr>
      </w:pPr>
      <w:r w:rsidRPr="000701BB">
        <w:rPr>
          <w:rFonts w:ascii="Times New Roman" w:hAnsi="Times New Roman"/>
          <w:sz w:val="26"/>
          <w:szCs w:val="26"/>
          <w:lang w:val="nl-NL"/>
        </w:rPr>
        <w:t xml:space="preserve">hay </w:t>
      </w:r>
      <w:r w:rsidRPr="000701BB">
        <w:rPr>
          <w:rFonts w:ascii="Times New Roman" w:hAnsi="Times New Roman"/>
          <w:position w:val="-6"/>
          <w:sz w:val="26"/>
          <w:szCs w:val="26"/>
          <w:lang w:val="nl-NL"/>
        </w:rPr>
        <w:object w:dxaOrig="380" w:dyaOrig="340">
          <v:shape id="_x0000_i1034" type="#_x0000_t75" style="width:19pt;height:17.3pt" o:ole="">
            <v:imagedata r:id="rId17" o:title=""/>
          </v:shape>
          <o:OLEObject Type="Embed" ProgID="Equation.DSMT4" ShapeID="_x0000_i1034" DrawAspect="Content" ObjectID="_1649662787" r:id="rId22"/>
        </w:object>
      </w:r>
      <w:r w:rsidRPr="000701BB">
        <w:rPr>
          <w:rFonts w:ascii="Times New Roman" w:hAnsi="Times New Roman"/>
          <w:sz w:val="26"/>
          <w:szCs w:val="26"/>
          <w:lang w:val="nl-NL"/>
        </w:rPr>
        <w:t xml:space="preserve"> + 2 &lt; 5</w:t>
      </w:r>
    </w:p>
    <w:p w:rsidR="0019501B" w:rsidRDefault="0019501B" w:rsidP="0019501B">
      <w:pPr>
        <w:rPr>
          <w:rFonts w:ascii="Times New Roman" w:hAnsi="Times New Roman"/>
          <w:sz w:val="26"/>
          <w:szCs w:val="26"/>
          <w:lang w:val="nl-NL"/>
        </w:rPr>
      </w:pPr>
      <w:r w:rsidRPr="00C531FB">
        <w:rPr>
          <w:rFonts w:ascii="Times New Roman" w:hAnsi="Times New Roman"/>
          <w:b/>
          <w:sz w:val="26"/>
          <w:szCs w:val="26"/>
          <w:lang w:val="nl-NL"/>
        </w:rPr>
        <w:t>Chú ý</w:t>
      </w:r>
      <w:r>
        <w:rPr>
          <w:rFonts w:ascii="Times New Roman" w:hAnsi="Times New Roman"/>
          <w:sz w:val="26"/>
          <w:szCs w:val="26"/>
          <w:lang w:val="nl-NL"/>
        </w:rPr>
        <w:t>:</w:t>
      </w:r>
      <w:r w:rsidRPr="0019501B"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sz w:val="26"/>
          <w:szCs w:val="26"/>
          <w:lang w:val="nl-NL"/>
        </w:rPr>
        <w:t>SGK trang 36</w:t>
      </w:r>
    </w:p>
    <w:p w:rsidR="0019501B" w:rsidRPr="00C531FB" w:rsidRDefault="0019501B" w:rsidP="0019501B">
      <w:pPr>
        <w:rPr>
          <w:rFonts w:ascii="Times New Roman" w:hAnsi="Times New Roman"/>
          <w:b/>
          <w:sz w:val="26"/>
          <w:szCs w:val="26"/>
          <w:lang w:val="nl-NL"/>
        </w:rPr>
      </w:pPr>
      <w:r w:rsidRPr="00C531FB">
        <w:rPr>
          <w:rFonts w:ascii="Times New Roman" w:hAnsi="Times New Roman"/>
          <w:b/>
          <w:sz w:val="26"/>
          <w:szCs w:val="26"/>
          <w:lang w:val="nl-NL"/>
        </w:rPr>
        <w:t>Củng cố, dặn dò:</w:t>
      </w:r>
    </w:p>
    <w:p w:rsidR="0019501B" w:rsidRDefault="0019501B" w:rsidP="0019501B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1)Xem lại các ví dụ và HD ở trên</w:t>
      </w:r>
    </w:p>
    <w:p w:rsidR="0019501B" w:rsidRDefault="0019501B" w:rsidP="0019501B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2)Học thuộc</w:t>
      </w:r>
      <w:r w:rsidRPr="000701BB">
        <w:rPr>
          <w:rFonts w:ascii="Times New Roman" w:hAnsi="Times New Roman"/>
          <w:sz w:val="26"/>
          <w:szCs w:val="26"/>
          <w:lang w:val="nl-NL"/>
        </w:rPr>
        <w:t xml:space="preserve"> tính chất liên hệ thứ tự và phép cộng</w:t>
      </w:r>
    </w:p>
    <w:p w:rsidR="0019501B" w:rsidRDefault="0019501B" w:rsidP="0019501B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3) Làm bài tập 1;2;3 SGK trang 37</w:t>
      </w:r>
    </w:p>
    <w:p w:rsidR="0019501B" w:rsidRPr="00C531FB" w:rsidRDefault="0019501B" w:rsidP="0019501B">
      <w:pPr>
        <w:rPr>
          <w:rFonts w:ascii="Times New Roman" w:hAnsi="Times New Roman"/>
          <w:b/>
          <w:sz w:val="26"/>
          <w:szCs w:val="26"/>
          <w:lang w:val="nl-NL"/>
        </w:rPr>
      </w:pPr>
      <w:r w:rsidRPr="00C531FB">
        <w:rPr>
          <w:rFonts w:ascii="Times New Roman" w:hAnsi="Times New Roman"/>
          <w:b/>
          <w:sz w:val="26"/>
          <w:szCs w:val="26"/>
          <w:lang w:val="nl-NL"/>
        </w:rPr>
        <w:t xml:space="preserve">HD: </w:t>
      </w:r>
    </w:p>
    <w:p w:rsidR="0019501B" w:rsidRDefault="0019501B" w:rsidP="0019501B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Bài 1a) Cộng hai vế </w:t>
      </w:r>
      <w:r w:rsidR="00373C28">
        <w:rPr>
          <w:rFonts w:ascii="Times New Roman" w:hAnsi="Times New Roman"/>
          <w:sz w:val="26"/>
          <w:szCs w:val="26"/>
          <w:lang w:val="nl-NL"/>
        </w:rPr>
        <w:t>của BĐT cho 2</w:t>
      </w:r>
      <w:r w:rsidR="00373C28" w:rsidRPr="00373C28">
        <w:rPr>
          <w:rFonts w:ascii="Times New Roman" w:hAnsi="Times New Roman"/>
          <w:sz w:val="26"/>
          <w:szCs w:val="26"/>
          <w:lang w:val="nl-NL"/>
        </w:rPr>
        <w:sym w:font="Wingdings" w:char="F0E8"/>
      </w:r>
      <w:r w:rsidR="00373C28">
        <w:rPr>
          <w:rFonts w:ascii="Times New Roman" w:hAnsi="Times New Roman"/>
          <w:sz w:val="26"/>
          <w:szCs w:val="26"/>
          <w:lang w:val="nl-NL"/>
        </w:rPr>
        <w:t xml:space="preserve"> Sai</w:t>
      </w:r>
    </w:p>
    <w:p w:rsidR="00373C28" w:rsidRDefault="00373C28" w:rsidP="0019501B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       1b) Đúng</w:t>
      </w:r>
    </w:p>
    <w:p w:rsidR="00373C28" w:rsidRDefault="00373C28" w:rsidP="00373C28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       3a)</w:t>
      </w:r>
      <w:r w:rsidRPr="00373C28"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sz w:val="26"/>
          <w:szCs w:val="26"/>
          <w:lang w:val="nl-NL"/>
        </w:rPr>
        <w:t>Cộng hai vế của BĐT cho 5</w:t>
      </w:r>
    </w:p>
    <w:p w:rsidR="00373C28" w:rsidRDefault="00373C28" w:rsidP="0019501B">
      <w:pPr>
        <w:rPr>
          <w:rFonts w:ascii="Times New Roman" w:hAnsi="Times New Roman"/>
          <w:sz w:val="26"/>
          <w:szCs w:val="26"/>
          <w:lang w:val="nl-NL"/>
        </w:rPr>
      </w:pPr>
    </w:p>
    <w:p w:rsidR="0019501B" w:rsidRPr="000701BB" w:rsidRDefault="0019501B" w:rsidP="0019501B">
      <w:pPr>
        <w:rPr>
          <w:rFonts w:ascii="Times New Roman" w:hAnsi="Times New Roman"/>
          <w:sz w:val="26"/>
          <w:szCs w:val="26"/>
          <w:lang w:val="nl-NL"/>
        </w:rPr>
      </w:pPr>
    </w:p>
    <w:p w:rsidR="0019501B" w:rsidRPr="000701BB" w:rsidRDefault="0019501B" w:rsidP="0019501B">
      <w:pPr>
        <w:rPr>
          <w:rFonts w:ascii="Times New Roman" w:hAnsi="Times New Roman"/>
          <w:sz w:val="26"/>
          <w:szCs w:val="26"/>
          <w:lang w:val="nl-NL"/>
        </w:rPr>
      </w:pPr>
    </w:p>
    <w:p w:rsidR="00A71CEE" w:rsidRDefault="00A71CEE" w:rsidP="00A71CEE">
      <w:pPr>
        <w:rPr>
          <w:rFonts w:ascii="Times New Roman" w:hAnsi="Times New Roman"/>
          <w:sz w:val="26"/>
          <w:szCs w:val="26"/>
          <w:lang w:val="nl-NL"/>
        </w:rPr>
      </w:pPr>
    </w:p>
    <w:p w:rsidR="00A71CEE" w:rsidRDefault="00A71CEE" w:rsidP="00E14F06">
      <w:pPr>
        <w:rPr>
          <w:rFonts w:ascii="Times New Roman" w:hAnsi="Times New Roman"/>
          <w:sz w:val="26"/>
          <w:szCs w:val="26"/>
          <w:lang w:val="nl-NL"/>
        </w:rPr>
      </w:pPr>
    </w:p>
    <w:p w:rsidR="00E14F06" w:rsidRPr="000701BB" w:rsidRDefault="00E14F06" w:rsidP="00E14F06">
      <w:pPr>
        <w:rPr>
          <w:rFonts w:ascii="Times New Roman" w:hAnsi="Times New Roman"/>
          <w:sz w:val="26"/>
          <w:szCs w:val="26"/>
          <w:lang w:val="nl-NL"/>
        </w:rPr>
      </w:pPr>
    </w:p>
    <w:p w:rsidR="00E14F06" w:rsidRPr="000701BB" w:rsidRDefault="00E14F06" w:rsidP="00E14F06">
      <w:pPr>
        <w:rPr>
          <w:rFonts w:ascii="Times New Roman" w:hAnsi="Times New Roman"/>
          <w:sz w:val="26"/>
          <w:szCs w:val="26"/>
          <w:lang w:val="nl-NL"/>
        </w:rPr>
      </w:pPr>
    </w:p>
    <w:p w:rsidR="00763EC7" w:rsidRDefault="00763EC7" w:rsidP="00B8056E">
      <w:pPr>
        <w:rPr>
          <w:rFonts w:ascii="Times New Roman" w:hAnsi="Times New Roman"/>
          <w:sz w:val="26"/>
          <w:szCs w:val="26"/>
          <w:lang w:val="nl-NL"/>
        </w:rPr>
      </w:pPr>
    </w:p>
    <w:p w:rsidR="00763EC7" w:rsidRDefault="00763EC7" w:rsidP="00B8056E">
      <w:pPr>
        <w:rPr>
          <w:rFonts w:ascii="Times New Roman" w:hAnsi="Times New Roman"/>
          <w:sz w:val="26"/>
          <w:szCs w:val="26"/>
          <w:lang w:val="nl-NL"/>
        </w:rPr>
      </w:pPr>
    </w:p>
    <w:p w:rsidR="00AA41C1" w:rsidRDefault="00AA41C1" w:rsidP="00B8056E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  </w:t>
      </w:r>
    </w:p>
    <w:p w:rsidR="00107C16" w:rsidRPr="000701BB" w:rsidRDefault="00107C16" w:rsidP="00B8056E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 </w:t>
      </w:r>
    </w:p>
    <w:p w:rsidR="00B8056E" w:rsidRPr="00B8056E" w:rsidRDefault="00B8056E">
      <w:pPr>
        <w:rPr>
          <w:lang w:val="nl-NL"/>
        </w:rPr>
      </w:pPr>
    </w:p>
    <w:sectPr w:rsidR="00B8056E" w:rsidRPr="00B8056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693407C"/>
    <w:multiLevelType w:val="hybridMultilevel"/>
    <w:tmpl w:val="E0022D88"/>
    <w:lvl w:ilvl="0" w:tplc="FFFFFFFF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4821"/>
    <w:rsid w:val="00003701"/>
    <w:rsid w:val="00012BAC"/>
    <w:rsid w:val="00020BB3"/>
    <w:rsid w:val="000343CE"/>
    <w:rsid w:val="0003471B"/>
    <w:rsid w:val="00034B9D"/>
    <w:rsid w:val="00035803"/>
    <w:rsid w:val="00040CB5"/>
    <w:rsid w:val="00042BB5"/>
    <w:rsid w:val="0004626A"/>
    <w:rsid w:val="00054821"/>
    <w:rsid w:val="00063943"/>
    <w:rsid w:val="000723F8"/>
    <w:rsid w:val="000808AE"/>
    <w:rsid w:val="0009009D"/>
    <w:rsid w:val="000A0388"/>
    <w:rsid w:val="000A368D"/>
    <w:rsid w:val="000A3F3B"/>
    <w:rsid w:val="000C445A"/>
    <w:rsid w:val="000C4B9D"/>
    <w:rsid w:val="000D0E50"/>
    <w:rsid w:val="000D133A"/>
    <w:rsid w:val="000E1DB0"/>
    <w:rsid w:val="0010254B"/>
    <w:rsid w:val="00107C16"/>
    <w:rsid w:val="001131FF"/>
    <w:rsid w:val="0011507D"/>
    <w:rsid w:val="00115FC3"/>
    <w:rsid w:val="00123A07"/>
    <w:rsid w:val="00124E9D"/>
    <w:rsid w:val="00132365"/>
    <w:rsid w:val="00133505"/>
    <w:rsid w:val="00142287"/>
    <w:rsid w:val="00143305"/>
    <w:rsid w:val="00143404"/>
    <w:rsid w:val="00147672"/>
    <w:rsid w:val="00155627"/>
    <w:rsid w:val="00156A2C"/>
    <w:rsid w:val="00160996"/>
    <w:rsid w:val="00162A23"/>
    <w:rsid w:val="00166E70"/>
    <w:rsid w:val="001717F9"/>
    <w:rsid w:val="0017779C"/>
    <w:rsid w:val="00191923"/>
    <w:rsid w:val="001949B0"/>
    <w:rsid w:val="0019501B"/>
    <w:rsid w:val="001A0A7B"/>
    <w:rsid w:val="001A245D"/>
    <w:rsid w:val="001B147D"/>
    <w:rsid w:val="001B54DB"/>
    <w:rsid w:val="001C3439"/>
    <w:rsid w:val="001C3804"/>
    <w:rsid w:val="001C614D"/>
    <w:rsid w:val="001D0A02"/>
    <w:rsid w:val="001E17F5"/>
    <w:rsid w:val="001E6B9E"/>
    <w:rsid w:val="001F0CE9"/>
    <w:rsid w:val="001F27EA"/>
    <w:rsid w:val="001F28D2"/>
    <w:rsid w:val="00201A3D"/>
    <w:rsid w:val="0020285C"/>
    <w:rsid w:val="002036FF"/>
    <w:rsid w:val="002105A9"/>
    <w:rsid w:val="0021241E"/>
    <w:rsid w:val="002125FF"/>
    <w:rsid w:val="0021579A"/>
    <w:rsid w:val="00215ADC"/>
    <w:rsid w:val="002234A6"/>
    <w:rsid w:val="00224F2C"/>
    <w:rsid w:val="00227658"/>
    <w:rsid w:val="00227993"/>
    <w:rsid w:val="00233277"/>
    <w:rsid w:val="00240405"/>
    <w:rsid w:val="002523AA"/>
    <w:rsid w:val="00253A8A"/>
    <w:rsid w:val="00256040"/>
    <w:rsid w:val="0026161F"/>
    <w:rsid w:val="0026651C"/>
    <w:rsid w:val="00274D03"/>
    <w:rsid w:val="00292D06"/>
    <w:rsid w:val="002934D7"/>
    <w:rsid w:val="002956FD"/>
    <w:rsid w:val="002A1791"/>
    <w:rsid w:val="002A4168"/>
    <w:rsid w:val="002A6678"/>
    <w:rsid w:val="002A737E"/>
    <w:rsid w:val="002B021C"/>
    <w:rsid w:val="002B227F"/>
    <w:rsid w:val="002B2930"/>
    <w:rsid w:val="002C3444"/>
    <w:rsid w:val="002D4A7F"/>
    <w:rsid w:val="002E0FEA"/>
    <w:rsid w:val="002F0B3E"/>
    <w:rsid w:val="002F13A6"/>
    <w:rsid w:val="002F7D19"/>
    <w:rsid w:val="00312CF2"/>
    <w:rsid w:val="00314127"/>
    <w:rsid w:val="00314714"/>
    <w:rsid w:val="003153A6"/>
    <w:rsid w:val="00316BB7"/>
    <w:rsid w:val="003313B4"/>
    <w:rsid w:val="0033418B"/>
    <w:rsid w:val="0033451F"/>
    <w:rsid w:val="00337D25"/>
    <w:rsid w:val="00342002"/>
    <w:rsid w:val="00351C14"/>
    <w:rsid w:val="0035619A"/>
    <w:rsid w:val="00360433"/>
    <w:rsid w:val="00360E18"/>
    <w:rsid w:val="00361C2C"/>
    <w:rsid w:val="00370084"/>
    <w:rsid w:val="00370283"/>
    <w:rsid w:val="00373C28"/>
    <w:rsid w:val="00377099"/>
    <w:rsid w:val="00377568"/>
    <w:rsid w:val="0039239C"/>
    <w:rsid w:val="00393162"/>
    <w:rsid w:val="003A3D63"/>
    <w:rsid w:val="003A4BA5"/>
    <w:rsid w:val="003A5852"/>
    <w:rsid w:val="003B0570"/>
    <w:rsid w:val="003B57F4"/>
    <w:rsid w:val="003D2307"/>
    <w:rsid w:val="003D4360"/>
    <w:rsid w:val="003D6E47"/>
    <w:rsid w:val="003F23B6"/>
    <w:rsid w:val="003F2EF1"/>
    <w:rsid w:val="003F7E39"/>
    <w:rsid w:val="00407D21"/>
    <w:rsid w:val="00410652"/>
    <w:rsid w:val="004247A7"/>
    <w:rsid w:val="00430807"/>
    <w:rsid w:val="00432166"/>
    <w:rsid w:val="0043376F"/>
    <w:rsid w:val="00433AC1"/>
    <w:rsid w:val="00436E08"/>
    <w:rsid w:val="00440490"/>
    <w:rsid w:val="00440CB2"/>
    <w:rsid w:val="00446714"/>
    <w:rsid w:val="0044771B"/>
    <w:rsid w:val="00447A59"/>
    <w:rsid w:val="00456616"/>
    <w:rsid w:val="00460B2B"/>
    <w:rsid w:val="0046310D"/>
    <w:rsid w:val="00466877"/>
    <w:rsid w:val="00467B53"/>
    <w:rsid w:val="004705DA"/>
    <w:rsid w:val="0047210F"/>
    <w:rsid w:val="0047413A"/>
    <w:rsid w:val="0047529A"/>
    <w:rsid w:val="0047704F"/>
    <w:rsid w:val="0048530F"/>
    <w:rsid w:val="00490DE9"/>
    <w:rsid w:val="00493B99"/>
    <w:rsid w:val="004B3420"/>
    <w:rsid w:val="004C2039"/>
    <w:rsid w:val="004C4F85"/>
    <w:rsid w:val="004C7522"/>
    <w:rsid w:val="004D36D2"/>
    <w:rsid w:val="004E5A39"/>
    <w:rsid w:val="00500372"/>
    <w:rsid w:val="0050160A"/>
    <w:rsid w:val="00503BBA"/>
    <w:rsid w:val="0050509E"/>
    <w:rsid w:val="00505122"/>
    <w:rsid w:val="0050715B"/>
    <w:rsid w:val="00507805"/>
    <w:rsid w:val="00520B5C"/>
    <w:rsid w:val="005240BD"/>
    <w:rsid w:val="005278DB"/>
    <w:rsid w:val="00531992"/>
    <w:rsid w:val="005321DA"/>
    <w:rsid w:val="00536A16"/>
    <w:rsid w:val="00547C91"/>
    <w:rsid w:val="00556515"/>
    <w:rsid w:val="00566FDB"/>
    <w:rsid w:val="00573E17"/>
    <w:rsid w:val="0058295E"/>
    <w:rsid w:val="00583D6A"/>
    <w:rsid w:val="00587905"/>
    <w:rsid w:val="005900C7"/>
    <w:rsid w:val="00594D8F"/>
    <w:rsid w:val="0059589F"/>
    <w:rsid w:val="005A0887"/>
    <w:rsid w:val="005A12B6"/>
    <w:rsid w:val="005A3810"/>
    <w:rsid w:val="005A3D03"/>
    <w:rsid w:val="005B7C8C"/>
    <w:rsid w:val="005C24EA"/>
    <w:rsid w:val="005C3280"/>
    <w:rsid w:val="005C5F8B"/>
    <w:rsid w:val="005D0256"/>
    <w:rsid w:val="005D093C"/>
    <w:rsid w:val="005D0972"/>
    <w:rsid w:val="005D16CF"/>
    <w:rsid w:val="005D2E5B"/>
    <w:rsid w:val="005D655A"/>
    <w:rsid w:val="005D7922"/>
    <w:rsid w:val="005E3EF0"/>
    <w:rsid w:val="005E79F2"/>
    <w:rsid w:val="005F2793"/>
    <w:rsid w:val="00610B12"/>
    <w:rsid w:val="006143BC"/>
    <w:rsid w:val="006203FB"/>
    <w:rsid w:val="00630CA9"/>
    <w:rsid w:val="00631062"/>
    <w:rsid w:val="006521F8"/>
    <w:rsid w:val="00654638"/>
    <w:rsid w:val="00664C7F"/>
    <w:rsid w:val="00676712"/>
    <w:rsid w:val="0068250D"/>
    <w:rsid w:val="00693631"/>
    <w:rsid w:val="006A0EB5"/>
    <w:rsid w:val="006C3461"/>
    <w:rsid w:val="006C5EEE"/>
    <w:rsid w:val="006E0560"/>
    <w:rsid w:val="006E1EC5"/>
    <w:rsid w:val="006F1D33"/>
    <w:rsid w:val="006F73D5"/>
    <w:rsid w:val="0070623A"/>
    <w:rsid w:val="00715E0E"/>
    <w:rsid w:val="00723649"/>
    <w:rsid w:val="00726BE2"/>
    <w:rsid w:val="007338F2"/>
    <w:rsid w:val="00737FB8"/>
    <w:rsid w:val="00744307"/>
    <w:rsid w:val="00744FC5"/>
    <w:rsid w:val="00760449"/>
    <w:rsid w:val="00761569"/>
    <w:rsid w:val="00762311"/>
    <w:rsid w:val="007631C9"/>
    <w:rsid w:val="00763EC7"/>
    <w:rsid w:val="00775830"/>
    <w:rsid w:val="007838B6"/>
    <w:rsid w:val="00785E4A"/>
    <w:rsid w:val="007907D4"/>
    <w:rsid w:val="00791C49"/>
    <w:rsid w:val="0079269A"/>
    <w:rsid w:val="00793486"/>
    <w:rsid w:val="0079364F"/>
    <w:rsid w:val="0079452A"/>
    <w:rsid w:val="007B0832"/>
    <w:rsid w:val="007B0ABB"/>
    <w:rsid w:val="007B5DCC"/>
    <w:rsid w:val="007C1A1C"/>
    <w:rsid w:val="007D0B10"/>
    <w:rsid w:val="007D2C36"/>
    <w:rsid w:val="007D458D"/>
    <w:rsid w:val="007D5A52"/>
    <w:rsid w:val="007D7E26"/>
    <w:rsid w:val="007E2606"/>
    <w:rsid w:val="007F3476"/>
    <w:rsid w:val="00804044"/>
    <w:rsid w:val="00804D30"/>
    <w:rsid w:val="00806555"/>
    <w:rsid w:val="0083606B"/>
    <w:rsid w:val="00846886"/>
    <w:rsid w:val="00850E49"/>
    <w:rsid w:val="00852B5A"/>
    <w:rsid w:val="0085375C"/>
    <w:rsid w:val="00860A5F"/>
    <w:rsid w:val="00861B0B"/>
    <w:rsid w:val="00871A36"/>
    <w:rsid w:val="008733D1"/>
    <w:rsid w:val="00882261"/>
    <w:rsid w:val="00887255"/>
    <w:rsid w:val="008A2150"/>
    <w:rsid w:val="008A75B4"/>
    <w:rsid w:val="008C7571"/>
    <w:rsid w:val="008D2442"/>
    <w:rsid w:val="008F0015"/>
    <w:rsid w:val="008F4113"/>
    <w:rsid w:val="008F6153"/>
    <w:rsid w:val="008F6F76"/>
    <w:rsid w:val="00904EFB"/>
    <w:rsid w:val="00910B4D"/>
    <w:rsid w:val="009112B7"/>
    <w:rsid w:val="00911750"/>
    <w:rsid w:val="00913662"/>
    <w:rsid w:val="00920E84"/>
    <w:rsid w:val="0092742D"/>
    <w:rsid w:val="00937796"/>
    <w:rsid w:val="009406D7"/>
    <w:rsid w:val="0095307A"/>
    <w:rsid w:val="00955E49"/>
    <w:rsid w:val="009570D0"/>
    <w:rsid w:val="009637CD"/>
    <w:rsid w:val="00964B4E"/>
    <w:rsid w:val="00965151"/>
    <w:rsid w:val="009660DD"/>
    <w:rsid w:val="00971E25"/>
    <w:rsid w:val="00975115"/>
    <w:rsid w:val="00976DE8"/>
    <w:rsid w:val="009B271F"/>
    <w:rsid w:val="009F0628"/>
    <w:rsid w:val="009F1C7A"/>
    <w:rsid w:val="009F2B0A"/>
    <w:rsid w:val="009F4A86"/>
    <w:rsid w:val="009F4D6B"/>
    <w:rsid w:val="00A01BEB"/>
    <w:rsid w:val="00A01CD2"/>
    <w:rsid w:val="00A128BE"/>
    <w:rsid w:val="00A172CA"/>
    <w:rsid w:val="00A1734C"/>
    <w:rsid w:val="00A17C6B"/>
    <w:rsid w:val="00A26EB4"/>
    <w:rsid w:val="00A353A7"/>
    <w:rsid w:val="00A5098E"/>
    <w:rsid w:val="00A54636"/>
    <w:rsid w:val="00A554B2"/>
    <w:rsid w:val="00A6083B"/>
    <w:rsid w:val="00A61495"/>
    <w:rsid w:val="00A642FA"/>
    <w:rsid w:val="00A71CEE"/>
    <w:rsid w:val="00A72833"/>
    <w:rsid w:val="00A74262"/>
    <w:rsid w:val="00A84958"/>
    <w:rsid w:val="00AA41C1"/>
    <w:rsid w:val="00AC0F4D"/>
    <w:rsid w:val="00AC3E3F"/>
    <w:rsid w:val="00AC55E8"/>
    <w:rsid w:val="00AE02C5"/>
    <w:rsid w:val="00AF6F56"/>
    <w:rsid w:val="00B01C1D"/>
    <w:rsid w:val="00B051E4"/>
    <w:rsid w:val="00B15EF0"/>
    <w:rsid w:val="00B2194B"/>
    <w:rsid w:val="00B22BEC"/>
    <w:rsid w:val="00B353AA"/>
    <w:rsid w:val="00B35CBA"/>
    <w:rsid w:val="00B35CC1"/>
    <w:rsid w:val="00B579D0"/>
    <w:rsid w:val="00B655CC"/>
    <w:rsid w:val="00B756A1"/>
    <w:rsid w:val="00B77B97"/>
    <w:rsid w:val="00B8056E"/>
    <w:rsid w:val="00B85314"/>
    <w:rsid w:val="00B95049"/>
    <w:rsid w:val="00B976F5"/>
    <w:rsid w:val="00BA3F30"/>
    <w:rsid w:val="00BA4D9F"/>
    <w:rsid w:val="00BA64CE"/>
    <w:rsid w:val="00BC0911"/>
    <w:rsid w:val="00BC1FA0"/>
    <w:rsid w:val="00BC433E"/>
    <w:rsid w:val="00BD567B"/>
    <w:rsid w:val="00BD7A6A"/>
    <w:rsid w:val="00C008C4"/>
    <w:rsid w:val="00C1154D"/>
    <w:rsid w:val="00C12AD2"/>
    <w:rsid w:val="00C1493F"/>
    <w:rsid w:val="00C21256"/>
    <w:rsid w:val="00C2385B"/>
    <w:rsid w:val="00C531FB"/>
    <w:rsid w:val="00C60F4F"/>
    <w:rsid w:val="00C65796"/>
    <w:rsid w:val="00C664DC"/>
    <w:rsid w:val="00C71CBF"/>
    <w:rsid w:val="00C7455B"/>
    <w:rsid w:val="00C74AE3"/>
    <w:rsid w:val="00C75715"/>
    <w:rsid w:val="00C85474"/>
    <w:rsid w:val="00C913EB"/>
    <w:rsid w:val="00CA3871"/>
    <w:rsid w:val="00CB0F3F"/>
    <w:rsid w:val="00CB138D"/>
    <w:rsid w:val="00CB2679"/>
    <w:rsid w:val="00CB2BB8"/>
    <w:rsid w:val="00CB41FC"/>
    <w:rsid w:val="00CB5610"/>
    <w:rsid w:val="00CB7E3A"/>
    <w:rsid w:val="00CD06C3"/>
    <w:rsid w:val="00CD4B40"/>
    <w:rsid w:val="00CE0568"/>
    <w:rsid w:val="00CF2BCA"/>
    <w:rsid w:val="00D06330"/>
    <w:rsid w:val="00D10FA3"/>
    <w:rsid w:val="00D46C0C"/>
    <w:rsid w:val="00D50F14"/>
    <w:rsid w:val="00D5282F"/>
    <w:rsid w:val="00D72F3E"/>
    <w:rsid w:val="00D74C49"/>
    <w:rsid w:val="00D7507C"/>
    <w:rsid w:val="00D75C81"/>
    <w:rsid w:val="00D7750A"/>
    <w:rsid w:val="00D81A02"/>
    <w:rsid w:val="00D85E69"/>
    <w:rsid w:val="00D87463"/>
    <w:rsid w:val="00D927F6"/>
    <w:rsid w:val="00D93DAB"/>
    <w:rsid w:val="00DB658C"/>
    <w:rsid w:val="00DC0D4B"/>
    <w:rsid w:val="00DC4A8D"/>
    <w:rsid w:val="00DC53CD"/>
    <w:rsid w:val="00DC7FC3"/>
    <w:rsid w:val="00DD4CB4"/>
    <w:rsid w:val="00DE7F3C"/>
    <w:rsid w:val="00DF1B2B"/>
    <w:rsid w:val="00DF6C5C"/>
    <w:rsid w:val="00E14F06"/>
    <w:rsid w:val="00E2432E"/>
    <w:rsid w:val="00E25538"/>
    <w:rsid w:val="00E31494"/>
    <w:rsid w:val="00E317C2"/>
    <w:rsid w:val="00E441E6"/>
    <w:rsid w:val="00E506E3"/>
    <w:rsid w:val="00E5109B"/>
    <w:rsid w:val="00E5294F"/>
    <w:rsid w:val="00E5742F"/>
    <w:rsid w:val="00E61CC5"/>
    <w:rsid w:val="00E91BED"/>
    <w:rsid w:val="00ED3588"/>
    <w:rsid w:val="00ED770C"/>
    <w:rsid w:val="00ED797E"/>
    <w:rsid w:val="00EF11F5"/>
    <w:rsid w:val="00EF49EA"/>
    <w:rsid w:val="00F20071"/>
    <w:rsid w:val="00F2786F"/>
    <w:rsid w:val="00F34ADA"/>
    <w:rsid w:val="00F37F2F"/>
    <w:rsid w:val="00F5464B"/>
    <w:rsid w:val="00F64106"/>
    <w:rsid w:val="00F64595"/>
    <w:rsid w:val="00F74422"/>
    <w:rsid w:val="00F7781C"/>
    <w:rsid w:val="00F80D6A"/>
    <w:rsid w:val="00F85C50"/>
    <w:rsid w:val="00F935CA"/>
    <w:rsid w:val="00FA2E99"/>
    <w:rsid w:val="00FB29B0"/>
    <w:rsid w:val="00FB29FA"/>
    <w:rsid w:val="00FB5698"/>
    <w:rsid w:val="00FC216D"/>
    <w:rsid w:val="00FC29A3"/>
    <w:rsid w:val="00FC7599"/>
    <w:rsid w:val="00FD3E84"/>
    <w:rsid w:val="00FF11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bCs/>
        <w:position w:val="-30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4821"/>
    <w:pPr>
      <w:spacing w:after="0" w:line="240" w:lineRule="auto"/>
    </w:pPr>
    <w:rPr>
      <w:rFonts w:ascii=".VnTime" w:eastAsia="Times New Roman" w:hAnsi=".VnTime"/>
      <w:bCs w:val="0"/>
      <w:position w:val="0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3">
    <w:name w:val="Char Char3"/>
    <w:basedOn w:val="Normal"/>
    <w:autoRedefine/>
    <w:rsid w:val="0005482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D0A0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0A02"/>
    <w:rPr>
      <w:rFonts w:ascii="Tahoma" w:eastAsia="Times New Roman" w:hAnsi="Tahoma" w:cs="Tahoma"/>
      <w:bCs w:val="0"/>
      <w:position w:val="0"/>
      <w:sz w:val="16"/>
      <w:szCs w:val="16"/>
    </w:rPr>
  </w:style>
  <w:style w:type="paragraph" w:customStyle="1" w:styleId="CharChar30">
    <w:name w:val="Char Char3"/>
    <w:basedOn w:val="Normal"/>
    <w:autoRedefine/>
    <w:rsid w:val="00D5282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31">
    <w:name w:val="Char Char3"/>
    <w:basedOn w:val="Normal"/>
    <w:autoRedefine/>
    <w:rsid w:val="00CA387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bCs/>
        <w:position w:val="-30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4821"/>
    <w:pPr>
      <w:spacing w:after="0" w:line="240" w:lineRule="auto"/>
    </w:pPr>
    <w:rPr>
      <w:rFonts w:ascii=".VnTime" w:eastAsia="Times New Roman" w:hAnsi=".VnTime"/>
      <w:bCs w:val="0"/>
      <w:position w:val="0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3">
    <w:name w:val="Char Char3"/>
    <w:basedOn w:val="Normal"/>
    <w:autoRedefine/>
    <w:rsid w:val="0005482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D0A0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0A02"/>
    <w:rPr>
      <w:rFonts w:ascii="Tahoma" w:eastAsia="Times New Roman" w:hAnsi="Tahoma" w:cs="Tahoma"/>
      <w:bCs w:val="0"/>
      <w:position w:val="0"/>
      <w:sz w:val="16"/>
      <w:szCs w:val="16"/>
    </w:rPr>
  </w:style>
  <w:style w:type="paragraph" w:customStyle="1" w:styleId="CharChar30">
    <w:name w:val="Char Char3"/>
    <w:basedOn w:val="Normal"/>
    <w:autoRedefine/>
    <w:rsid w:val="00D5282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31">
    <w:name w:val="Char Char3"/>
    <w:basedOn w:val="Normal"/>
    <w:autoRedefine/>
    <w:rsid w:val="00CA387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</TotalTime>
  <Pages>2</Pages>
  <Words>317</Words>
  <Characters>181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21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</dc:creator>
  <cp:lastModifiedBy>SONY</cp:lastModifiedBy>
  <cp:revision>11</cp:revision>
  <dcterms:created xsi:type="dcterms:W3CDTF">2020-04-28T12:17:00Z</dcterms:created>
  <dcterms:modified xsi:type="dcterms:W3CDTF">2020-04-29T03:53:00Z</dcterms:modified>
</cp:coreProperties>
</file>